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3"/>
  </p:notesMasterIdLst>
  <p:sldIdLst>
    <p:sldId id="261" r:id="rId5"/>
    <p:sldId id="269" r:id="rId6"/>
    <p:sldId id="266" r:id="rId7"/>
    <p:sldId id="267" r:id="rId8"/>
    <p:sldId id="268" r:id="rId9"/>
    <p:sldId id="256" r:id="rId10"/>
    <p:sldId id="258" r:id="rId11"/>
    <p:sldId id="270" r:id="rId12"/>
    <p:sldId id="271" r:id="rId13"/>
    <p:sldId id="273" r:id="rId14"/>
    <p:sldId id="278" r:id="rId15"/>
    <p:sldId id="282" r:id="rId16"/>
    <p:sldId id="279" r:id="rId17"/>
    <p:sldId id="280" r:id="rId18"/>
    <p:sldId id="281" r:id="rId19"/>
    <p:sldId id="283" r:id="rId20"/>
    <p:sldId id="265" r:id="rId21"/>
    <p:sldId id="263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0000FF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764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12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32.wmf"/><Relationship Id="rId1" Type="http://schemas.openxmlformats.org/officeDocument/2006/relationships/image" Target="../media/image43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32.wmf"/><Relationship Id="rId7" Type="http://schemas.openxmlformats.org/officeDocument/2006/relationships/image" Target="../media/image52.wmf"/><Relationship Id="rId2" Type="http://schemas.openxmlformats.org/officeDocument/2006/relationships/image" Target="../media/image48.wmf"/><Relationship Id="rId1" Type="http://schemas.openxmlformats.org/officeDocument/2006/relationships/image" Target="../media/image43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43.wmf"/><Relationship Id="rId1" Type="http://schemas.openxmlformats.org/officeDocument/2006/relationships/image" Target="../media/image56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49.wmf"/><Relationship Id="rId10" Type="http://schemas.openxmlformats.org/officeDocument/2006/relationships/image" Target="../media/image62.wmf"/><Relationship Id="rId4" Type="http://schemas.openxmlformats.org/officeDocument/2006/relationships/image" Target="../media/image32.wmf"/><Relationship Id="rId9" Type="http://schemas.openxmlformats.org/officeDocument/2006/relationships/image" Target="../media/image61.wmf"/><Relationship Id="rId1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43.wmf"/><Relationship Id="rId1" Type="http://schemas.openxmlformats.org/officeDocument/2006/relationships/image" Target="../media/image32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6976EC-871C-4F46-9376-1792FE4750AF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41FE3F-61A3-4DB1-A6A3-92CDC8430E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4013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6734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23BB22B-B304-4C95-AA74-6B8EB36C80DB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9711509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337D089-C29F-4AFE-9FAB-15A2A1974D9D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888029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1421543-D38F-429A-ABF8-C38130CD70AF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30441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5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2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7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2.wmf"/><Relationship Id="rId32" Type="http://schemas.openxmlformats.org/officeDocument/2006/relationships/image" Target="../media/image66.wmf"/><Relationship Id="rId5" Type="http://schemas.openxmlformats.org/officeDocument/2006/relationships/image" Target="../media/image56.wmf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64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6.bin"/><Relationship Id="rId31" Type="http://schemas.openxmlformats.org/officeDocument/2006/relationships/oleObject" Target="../embeddings/oleObject72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49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11" Type="http://schemas.openxmlformats.org/officeDocument/2006/relationships/image" Target="../media/image57.wmf"/><Relationship Id="rId5" Type="http://schemas.openxmlformats.org/officeDocument/2006/relationships/oleObject" Target="../embeddings/oleObject73.bin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55.wmf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0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82.wmf"/><Relationship Id="rId2" Type="http://schemas.openxmlformats.org/officeDocument/2006/relationships/tags" Target="../tags/tag3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9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tags" Target="../tags/tag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9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8.wmf"/><Relationship Id="rId2" Type="http://schemas.openxmlformats.org/officeDocument/2006/relationships/tags" Target="../tags/tag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33.jpe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0772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arm Up</a:t>
            </a:r>
            <a:endParaRPr 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538180"/>
              </p:ext>
            </p:extLst>
          </p:nvPr>
        </p:nvGraphicFramePr>
        <p:xfrm>
          <a:off x="20320" y="1371600"/>
          <a:ext cx="8666480" cy="163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3" imgW="3225800" imgH="609600" progId="Equation.DSMT4">
                  <p:embed/>
                </p:oleObj>
              </mc:Choice>
              <mc:Fallback>
                <p:oleObj name="Equation" r:id="rId3" imgW="3225800" imgH="609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" y="1371600"/>
                        <a:ext cx="8666480" cy="16385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2/22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</a:t>
            </a:r>
            <a:r>
              <a:rPr lang="en-US" sz="4400" dirty="0" smtClean="0">
                <a:solidFill>
                  <a:srgbClr val="00B050"/>
                </a:solidFill>
              </a:rPr>
              <a:t>6.1</a:t>
            </a:r>
            <a:r>
              <a:rPr lang="en-US" sz="4400" dirty="0" smtClean="0">
                <a:solidFill>
                  <a:srgbClr val="00B050"/>
                </a:solidFill>
              </a:rPr>
              <a:t> Slope fields and Euler’s</a:t>
            </a:r>
            <a:endParaRPr lang="en-US" sz="4400" dirty="0" smtClean="0">
              <a:solidFill>
                <a:srgbClr val="00B050"/>
              </a:solidFill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06918"/>
              </p:ext>
            </p:extLst>
          </p:nvPr>
        </p:nvGraphicFramePr>
        <p:xfrm>
          <a:off x="152400" y="3048000"/>
          <a:ext cx="2927682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5" imgW="1143000" imgH="1219200" progId="Equation.DSMT4">
                  <p:embed/>
                </p:oleObj>
              </mc:Choice>
              <mc:Fallback>
                <p:oleObj name="Equation" r:id="rId5" imgW="1143000" imgH="1219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0"/>
                        <a:ext cx="2927682" cy="312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122024"/>
              </p:ext>
            </p:extLst>
          </p:nvPr>
        </p:nvGraphicFramePr>
        <p:xfrm>
          <a:off x="3432175" y="3124200"/>
          <a:ext cx="2244725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7" imgW="876240" imgH="711000" progId="Equation.DSMT4">
                  <p:embed/>
                </p:oleObj>
              </mc:Choice>
              <mc:Fallback>
                <p:oleObj name="Equation" r:id="rId7" imgW="876240" imgH="7110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3124200"/>
                        <a:ext cx="2244725" cy="182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51279"/>
              </p:ext>
            </p:extLst>
          </p:nvPr>
        </p:nvGraphicFramePr>
        <p:xfrm>
          <a:off x="6025813" y="2895600"/>
          <a:ext cx="3108027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9" imgW="1346200" imgH="1206500" progId="Equation.DSMT4">
                  <p:embed/>
                </p:oleObj>
              </mc:Choice>
              <mc:Fallback>
                <p:oleObj name="Equation" r:id="rId9" imgW="1346200" imgH="12065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813" y="2895600"/>
                        <a:ext cx="3108027" cy="278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4" name="Group 24"/>
          <p:cNvGrpSpPr>
            <a:grpSpLocks/>
          </p:cNvGrpSpPr>
          <p:nvPr/>
        </p:nvGrpSpPr>
        <p:grpSpPr bwMode="auto">
          <a:xfrm>
            <a:off x="420127" y="143845"/>
            <a:ext cx="6776571" cy="1685927"/>
            <a:chOff x="240" y="384"/>
            <a:chExt cx="2592" cy="1062"/>
          </a:xfrm>
        </p:grpSpPr>
        <p:sp>
          <p:nvSpPr>
            <p:cNvPr id="10261" name="Rectangle 21"/>
            <p:cNvSpPr>
              <a:spLocks noChangeArrowheads="1"/>
            </p:cNvSpPr>
            <p:nvPr/>
          </p:nvSpPr>
          <p:spPr bwMode="auto">
            <a:xfrm>
              <a:off x="240" y="384"/>
              <a:ext cx="2592" cy="1062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8" name="Text Box 18"/>
            <p:cNvSpPr txBox="1">
              <a:spLocks noChangeArrowheads="1"/>
            </p:cNvSpPr>
            <p:nvPr/>
          </p:nvSpPr>
          <p:spPr bwMode="auto">
            <a:xfrm>
              <a:off x="240" y="446"/>
              <a:ext cx="259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2800" dirty="0" smtClean="0"/>
                <a:t> </a:t>
              </a:r>
              <a:r>
                <a:rPr lang="en-US" sz="2800" u="sng" dirty="0"/>
                <a:t>Euler’s </a:t>
              </a:r>
              <a:r>
                <a:rPr lang="en-US" sz="2800" u="sng" dirty="0" smtClean="0"/>
                <a:t>Method</a:t>
              </a:r>
              <a:r>
                <a:rPr lang="en-US" sz="2800" dirty="0"/>
                <a:t> </a:t>
              </a:r>
              <a:r>
                <a:rPr lang="en-US" sz="2800" dirty="0" smtClean="0"/>
                <a:t>is a numerical approach to a</a:t>
              </a:r>
              <a:r>
                <a:rPr lang="en-US" sz="2800" dirty="0" smtClean="0"/>
                <a:t>pproximating the particular solution of a </a:t>
              </a:r>
            </a:p>
            <a:p>
              <a:r>
                <a:rPr lang="en-US" sz="2800" dirty="0" smtClean="0"/>
                <a:t>Differential equation.  </a:t>
              </a:r>
              <a:endParaRPr lang="en-US" sz="2800" dirty="0"/>
            </a:p>
          </p:txBody>
        </p:sp>
      </p:grpSp>
      <p:grpSp>
        <p:nvGrpSpPr>
          <p:cNvPr id="10266" name="Group 26"/>
          <p:cNvGrpSpPr>
            <a:grpSpLocks/>
          </p:cNvGrpSpPr>
          <p:nvPr/>
        </p:nvGrpSpPr>
        <p:grpSpPr bwMode="auto">
          <a:xfrm>
            <a:off x="3204906" y="2075835"/>
            <a:ext cx="5791200" cy="3810000"/>
            <a:chOff x="240" y="1184"/>
            <a:chExt cx="3648" cy="1600"/>
          </a:xfrm>
        </p:grpSpPr>
        <p:sp>
          <p:nvSpPr>
            <p:cNvPr id="10263" name="Rectangle 23"/>
            <p:cNvSpPr>
              <a:spLocks noChangeArrowheads="1"/>
            </p:cNvSpPr>
            <p:nvPr/>
          </p:nvSpPr>
          <p:spPr bwMode="auto">
            <a:xfrm>
              <a:off x="240" y="1184"/>
              <a:ext cx="3648" cy="16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0" name="Text Box 20"/>
            <p:cNvSpPr txBox="1">
              <a:spLocks noChangeArrowheads="1"/>
            </p:cNvSpPr>
            <p:nvPr/>
          </p:nvSpPr>
          <p:spPr bwMode="auto">
            <a:xfrm>
              <a:off x="240" y="2035"/>
              <a:ext cx="269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dirty="0"/>
            </a:p>
          </p:txBody>
        </p:sp>
      </p:grpSp>
      <p:graphicFrame>
        <p:nvGraphicFramePr>
          <p:cNvPr id="10268" name="Object 2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3" imgW="190417" imgH="139639" progId="Equation.DSMT4">
                  <p:embed/>
                </p:oleObj>
              </mc:Choice>
              <mc:Fallback>
                <p:oleObj name="Equation" r:id="rId3" imgW="190417" imgH="139639" progId="Equation.DSMT4">
                  <p:embed/>
                  <p:pic>
                    <p:nvPicPr>
                      <p:cNvPr id="1026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4851"/>
              </p:ext>
            </p:extLst>
          </p:nvPr>
        </p:nvGraphicFramePr>
        <p:xfrm>
          <a:off x="3808413" y="2328863"/>
          <a:ext cx="4805362" cy="349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Equation" r:id="rId5" imgW="1815840" imgH="1320480" progId="Equation.DSMT4">
                  <p:embed/>
                </p:oleObj>
              </mc:Choice>
              <mc:Fallback>
                <p:oleObj name="Equation" r:id="rId5" imgW="1815840" imgH="1320480" progId="Equation.DSMT4">
                  <p:embed/>
                  <p:pic>
                    <p:nvPicPr>
                      <p:cNvPr id="20481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2328863"/>
                        <a:ext cx="4805362" cy="3494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713989"/>
              </p:ext>
            </p:extLst>
          </p:nvPr>
        </p:nvGraphicFramePr>
        <p:xfrm>
          <a:off x="84137" y="5478643"/>
          <a:ext cx="3505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Equation" r:id="rId7" imgW="1168200" imgH="406080" progId="Equation.DSMT4">
                  <p:embed/>
                </p:oleObj>
              </mc:Choice>
              <mc:Fallback>
                <p:oleObj name="Equation" r:id="rId7" imgW="1168200" imgH="406080" progId="Equation.DSMT4">
                  <p:embed/>
                  <p:pic>
                    <p:nvPicPr>
                      <p:cNvPr id="20482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" y="5478643"/>
                        <a:ext cx="35052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5763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381000" y="381000"/>
            <a:ext cx="8458200" cy="9906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9" name="Text Box 3"/>
          <p:cNvSpPr txBox="1">
            <a:spLocks noChangeArrowheads="1"/>
          </p:cNvSpPr>
          <p:nvPr/>
        </p:nvSpPr>
        <p:spPr bwMode="auto">
          <a:xfrm>
            <a:off x="441325" y="473075"/>
            <a:ext cx="8388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here are many differential equations that can not be solved.</a:t>
            </a:r>
          </a:p>
          <a:p>
            <a:pPr eaLnBrk="1" hangingPunct="1"/>
            <a:r>
              <a:rPr lang="en-US" altLang="en-US"/>
              <a:t>We can still find an approximate solution.</a:t>
            </a:r>
          </a:p>
        </p:txBody>
      </p:sp>
      <p:grpSp>
        <p:nvGrpSpPr>
          <p:cNvPr id="6150" name="Group 4"/>
          <p:cNvGrpSpPr>
            <a:grpSpLocks/>
          </p:cNvGrpSpPr>
          <p:nvPr/>
        </p:nvGrpSpPr>
        <p:grpSpPr bwMode="auto">
          <a:xfrm>
            <a:off x="914400" y="1889125"/>
            <a:ext cx="7451725" cy="625475"/>
            <a:chOff x="576" y="1190"/>
            <a:chExt cx="4694" cy="394"/>
          </a:xfrm>
        </p:grpSpPr>
        <p:sp>
          <p:nvSpPr>
            <p:cNvPr id="6154" name="Rectangle 5"/>
            <p:cNvSpPr>
              <a:spLocks noChangeArrowheads="1"/>
            </p:cNvSpPr>
            <p:nvPr/>
          </p:nvSpPr>
          <p:spPr bwMode="auto">
            <a:xfrm>
              <a:off x="576" y="1190"/>
              <a:ext cx="4694" cy="394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5" name="Text Box 6"/>
            <p:cNvSpPr txBox="1">
              <a:spLocks noChangeArrowheads="1"/>
            </p:cNvSpPr>
            <p:nvPr/>
          </p:nvSpPr>
          <p:spPr bwMode="auto">
            <a:xfrm>
              <a:off x="614" y="1248"/>
              <a:ext cx="46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We will practice with an easy one that can be solved.</a:t>
              </a:r>
            </a:p>
          </p:txBody>
        </p:sp>
      </p:grp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1676400" y="3048000"/>
          <a:ext cx="15240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3" imgW="533160" imgH="393480" progId="Equation.DSMT4">
                  <p:embed/>
                </p:oleObj>
              </mc:Choice>
              <mc:Fallback>
                <p:oleObj name="Equation" r:id="rId3" imgW="533160" imgH="393480" progId="Equation.DSMT4">
                  <p:embed/>
                  <p:pic>
                    <p:nvPicPr>
                      <p:cNvPr id="61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1524000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5" name="Equation" r:id="rId5" imgW="190440" imgH="139680" progId="Equation.DSMT4">
                  <p:embed/>
                </p:oleObj>
              </mc:Choice>
              <mc:Fallback>
                <p:oleObj name="Equation" r:id="rId5" imgW="190440" imgH="139680" progId="Equation.DSMT4">
                  <p:embed/>
                  <p:pic>
                    <p:nvPicPr>
                      <p:cNvPr id="61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9"/>
          <p:cNvSpPr txBox="1">
            <a:spLocks noChangeArrowheads="1"/>
          </p:cNvSpPr>
          <p:nvPr/>
        </p:nvSpPr>
        <p:spPr bwMode="auto">
          <a:xfrm>
            <a:off x="4800600" y="33528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Initial Value:  </a:t>
            </a:r>
            <a:r>
              <a:rPr lang="en-US" altLang="en-US" sz="2800">
                <a:latin typeface="Times New Roman" panose="02020603050405020304" pitchFamily="18" charset="0"/>
              </a:rPr>
              <a:t>(0, 1)</a:t>
            </a:r>
          </a:p>
        </p:txBody>
      </p:sp>
    </p:spTree>
    <p:extLst>
      <p:ext uri="{BB962C8B-B14F-4D97-AF65-F5344CB8AC3E}">
        <p14:creationId xmlns:p14="http://schemas.microsoft.com/office/powerpoint/2010/main" val="3100400126"/>
      </p:ext>
    </p:extLst>
  </p:cSld>
  <p:clrMapOvr>
    <a:masterClrMapping/>
  </p:clrMapOvr>
  <p:transition spd="med">
    <p:push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381000" y="381000"/>
            <a:ext cx="8458200" cy="9906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9" name="Text Box 3"/>
          <p:cNvSpPr txBox="1">
            <a:spLocks noChangeArrowheads="1"/>
          </p:cNvSpPr>
          <p:nvPr/>
        </p:nvSpPr>
        <p:spPr bwMode="auto">
          <a:xfrm>
            <a:off x="441325" y="473075"/>
            <a:ext cx="43709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 smtClean="0"/>
              <a:t>We know we can solve this by:</a:t>
            </a:r>
            <a:endParaRPr lang="en-US" altLang="en-US" dirty="0"/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572933"/>
              </p:ext>
            </p:extLst>
          </p:nvPr>
        </p:nvGraphicFramePr>
        <p:xfrm>
          <a:off x="609599" y="1600199"/>
          <a:ext cx="1447801" cy="106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4" name="Equation" r:id="rId3" imgW="533160" imgH="393480" progId="Equation.DSMT4">
                  <p:embed/>
                </p:oleObj>
              </mc:Choice>
              <mc:Fallback>
                <p:oleObj name="Equation" r:id="rId3" imgW="533160" imgH="393480" progId="Equation.DSMT4">
                  <p:embed/>
                  <p:pic>
                    <p:nvPicPr>
                      <p:cNvPr id="61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" y="1600199"/>
                        <a:ext cx="1447801" cy="106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5" name="Equation" r:id="rId5" imgW="190440" imgH="139680" progId="Equation.DSMT4">
                  <p:embed/>
                </p:oleObj>
              </mc:Choice>
              <mc:Fallback>
                <p:oleObj name="Equation" r:id="rId5" imgW="190440" imgH="139680" progId="Equation.DSMT4">
                  <p:embed/>
                  <p:pic>
                    <p:nvPicPr>
                      <p:cNvPr id="61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9"/>
          <p:cNvSpPr txBox="1">
            <a:spLocks noChangeArrowheads="1"/>
          </p:cNvSpPr>
          <p:nvPr/>
        </p:nvSpPr>
        <p:spPr bwMode="auto">
          <a:xfrm>
            <a:off x="5953023" y="1479063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Initial Value:  </a:t>
            </a:r>
            <a:r>
              <a:rPr lang="en-US" altLang="en-US" sz="2800" dirty="0">
                <a:latin typeface="Times New Roman" panose="02020603050405020304" pitchFamily="18" charset="0"/>
              </a:rPr>
              <a:t>(0, 1)</a:t>
            </a:r>
          </a:p>
        </p:txBody>
      </p:sp>
      <p:sp>
        <p:nvSpPr>
          <p:cNvPr id="6153" name="Text Box 11"/>
          <p:cNvSpPr txBox="1">
            <a:spLocks noChangeArrowheads="1"/>
          </p:cNvSpPr>
          <p:nvPr/>
        </p:nvSpPr>
        <p:spPr bwMode="auto">
          <a:xfrm>
            <a:off x="4038600" y="4800600"/>
            <a:ext cx="3048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smtClean="0"/>
              <a:t>But suppose </a:t>
            </a:r>
            <a:r>
              <a:rPr lang="en-US" altLang="en-US" sz="2800" dirty="0"/>
              <a:t>we couldn’t solve this conventionally…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62010"/>
              </p:ext>
            </p:extLst>
          </p:nvPr>
        </p:nvGraphicFramePr>
        <p:xfrm>
          <a:off x="441325" y="3061005"/>
          <a:ext cx="2027897" cy="58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6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61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061005"/>
                        <a:ext cx="2027897" cy="589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370361"/>
              </p:ext>
            </p:extLst>
          </p:nvPr>
        </p:nvGraphicFramePr>
        <p:xfrm>
          <a:off x="441325" y="4087023"/>
          <a:ext cx="2358029" cy="752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7" name="Equation" r:id="rId9" imgW="876240" imgH="279360" progId="Equation.DSMT4">
                  <p:embed/>
                </p:oleObj>
              </mc:Choice>
              <mc:Fallback>
                <p:oleObj name="Equation" r:id="rId9" imgW="876240" imgH="27936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087023"/>
                        <a:ext cx="2358029" cy="752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677778"/>
              </p:ext>
            </p:extLst>
          </p:nvPr>
        </p:nvGraphicFramePr>
        <p:xfrm>
          <a:off x="408039" y="5130134"/>
          <a:ext cx="2153126" cy="731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8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39" y="5130134"/>
                        <a:ext cx="2153126" cy="731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470213"/>
              </p:ext>
            </p:extLst>
          </p:nvPr>
        </p:nvGraphicFramePr>
        <p:xfrm>
          <a:off x="3550443" y="2647419"/>
          <a:ext cx="4738171" cy="1162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9" name="Equation" r:id="rId13" imgW="1866600" imgH="457200" progId="Equation.DSMT4">
                  <p:embed/>
                </p:oleObj>
              </mc:Choice>
              <mc:Fallback>
                <p:oleObj name="Equation" r:id="rId13" imgW="1866600" imgH="45720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443" y="2647419"/>
                        <a:ext cx="4738171" cy="1162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631118"/>
      </p:ext>
    </p:extLst>
  </p:cSld>
  <p:clrMapOvr>
    <a:masterClrMapping/>
  </p:clrMapOvr>
  <p:transition spd="med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80" name="Picture 2" descr="H6BNO00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53" t="6165" r="30821"/>
          <a:stretch>
            <a:fillRect/>
          </a:stretch>
        </p:blipFill>
        <p:spPr bwMode="auto">
          <a:xfrm>
            <a:off x="4724400" y="0"/>
            <a:ext cx="4419600" cy="695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304800" y="152400"/>
          <a:ext cx="12954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6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71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129540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000889"/>
              </p:ext>
            </p:extLst>
          </p:nvPr>
        </p:nvGraphicFramePr>
        <p:xfrm>
          <a:off x="3303588" y="381000"/>
          <a:ext cx="18510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7" name="Equation" r:id="rId7" imgW="761760" imgH="177480" progId="Equation.DSMT4">
                  <p:embed/>
                </p:oleObj>
              </mc:Choice>
              <mc:Fallback>
                <p:oleObj name="Equation" r:id="rId7" imgW="761760" imgH="177480" progId="Equation.DSMT4">
                  <p:embed/>
                  <p:pic>
                    <p:nvPicPr>
                      <p:cNvPr id="71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381000"/>
                        <a:ext cx="18510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Oval 21"/>
          <p:cNvSpPr>
            <a:spLocks noChangeArrowheads="1"/>
          </p:cNvSpPr>
          <p:nvPr/>
        </p:nvSpPr>
        <p:spPr bwMode="auto">
          <a:xfrm>
            <a:off x="5181600" y="4962525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4" name="Line 26"/>
          <p:cNvSpPr>
            <a:spLocks noChangeShapeType="1"/>
          </p:cNvSpPr>
          <p:nvPr/>
        </p:nvSpPr>
        <p:spPr bwMode="auto">
          <a:xfrm>
            <a:off x="5246688" y="5008563"/>
            <a:ext cx="585787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213" name="Object 4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8" name="Equation" r:id="rId9" imgW="190440" imgH="139680" progId="Equation.DSMT4">
                  <p:embed/>
                </p:oleObj>
              </mc:Choice>
              <mc:Fallback>
                <p:oleObj name="Equation" r:id="rId9" imgW="190440" imgH="139680" progId="Equation.DSMT4">
                  <p:embed/>
                  <p:pic>
                    <p:nvPicPr>
                      <p:cNvPr id="721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8"/>
          <p:cNvGraphicFramePr>
            <a:graphicFrameLocks noChangeAspect="1"/>
          </p:cNvGraphicFramePr>
          <p:nvPr/>
        </p:nvGraphicFramePr>
        <p:xfrm>
          <a:off x="304800" y="1219200"/>
          <a:ext cx="44196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9" name="Equation" r:id="rId11" imgW="1726920" imgH="203040" progId="Equation.3">
                  <p:embed/>
                </p:oleObj>
              </mc:Choice>
              <mc:Fallback>
                <p:oleObj name="Equation" r:id="rId11" imgW="1726920" imgH="203040" progId="Equation.3">
                  <p:embed/>
                  <p:pic>
                    <p:nvPicPr>
                      <p:cNvPr id="7173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19200"/>
                        <a:ext cx="44196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7" name="Object 49"/>
          <p:cNvGraphicFramePr>
            <a:graphicFrameLocks noChangeAspect="1"/>
          </p:cNvGraphicFramePr>
          <p:nvPr/>
        </p:nvGraphicFramePr>
        <p:xfrm>
          <a:off x="239713" y="1828800"/>
          <a:ext cx="45497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0" name="Equation" r:id="rId13" imgW="1777680" imgH="203040" progId="Equation.3">
                  <p:embed/>
                </p:oleObj>
              </mc:Choice>
              <mc:Fallback>
                <p:oleObj name="Equation" r:id="rId13" imgW="1777680" imgH="203040" progId="Equation.3">
                  <p:embed/>
                  <p:pic>
                    <p:nvPicPr>
                      <p:cNvPr id="721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1828800"/>
                        <a:ext cx="45497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299168"/>
              </p:ext>
            </p:extLst>
          </p:nvPr>
        </p:nvGraphicFramePr>
        <p:xfrm>
          <a:off x="1679575" y="381000"/>
          <a:ext cx="13652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1" name="Equation" r:id="rId15" imgW="533160" imgH="203040" progId="Equation.3">
                  <p:embed/>
                </p:oleObj>
              </mc:Choice>
              <mc:Fallback>
                <p:oleObj name="Equation" r:id="rId15" imgW="533160" imgH="203040" progId="Equation.3">
                  <p:embed/>
                  <p:pic>
                    <p:nvPicPr>
                      <p:cNvPr id="7175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81000"/>
                        <a:ext cx="136525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" name="Object 51"/>
          <p:cNvGraphicFramePr>
            <a:graphicFrameLocks noChangeAspect="1"/>
          </p:cNvGraphicFramePr>
          <p:nvPr/>
        </p:nvGraphicFramePr>
        <p:xfrm>
          <a:off x="762000" y="2514600"/>
          <a:ext cx="4029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2" name="Equation" r:id="rId17" imgW="1574640" imgH="203040" progId="Equation.3">
                  <p:embed/>
                </p:oleObj>
              </mc:Choice>
              <mc:Fallback>
                <p:oleObj name="Equation" r:id="rId17" imgW="1574640" imgH="203040" progId="Equation.3">
                  <p:embed/>
                  <p:pic>
                    <p:nvPicPr>
                      <p:cNvPr id="7219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14600"/>
                        <a:ext cx="40290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623"/>
              </p:ext>
            </p:extLst>
          </p:nvPr>
        </p:nvGraphicFramePr>
        <p:xfrm>
          <a:off x="737419" y="3307556"/>
          <a:ext cx="16573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3" name="Equation" r:id="rId19" imgW="647640" imgH="203040" progId="Equation.3">
                  <p:embed/>
                </p:oleObj>
              </mc:Choice>
              <mc:Fallback>
                <p:oleObj name="Equation" r:id="rId19" imgW="647640" imgH="203040" progId="Equation.3">
                  <p:embed/>
                  <p:pic>
                    <p:nvPicPr>
                      <p:cNvPr id="722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419" y="3307556"/>
                        <a:ext cx="165735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3" name="Text Box 55"/>
          <p:cNvSpPr txBox="1">
            <a:spLocks noChangeArrowheads="1"/>
          </p:cNvSpPr>
          <p:nvPr/>
        </p:nvSpPr>
        <p:spPr bwMode="auto">
          <a:xfrm>
            <a:off x="457200" y="4419600"/>
            <a:ext cx="3657600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So we have an approximate coordinate</a:t>
            </a:r>
            <a:r>
              <a:rPr lang="en-US" altLang="en-US" sz="2800"/>
              <a:t> </a:t>
            </a:r>
            <a:r>
              <a:rPr lang="en-US" altLang="en-US">
                <a:latin typeface="Times New Roman" panose="02020603050405020304" pitchFamily="18" charset="0"/>
              </a:rPr>
              <a:t>(0.5, 1)</a:t>
            </a:r>
          </a:p>
        </p:txBody>
      </p:sp>
      <p:sp>
        <p:nvSpPr>
          <p:cNvPr id="7224" name="Text Box 56"/>
          <p:cNvSpPr txBox="1">
            <a:spLocks noChangeArrowheads="1"/>
          </p:cNvSpPr>
          <p:nvPr/>
        </p:nvSpPr>
        <p:spPr bwMode="auto">
          <a:xfrm>
            <a:off x="533400" y="5638800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How could we use this to approximate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7225" name="Object 57"/>
          <p:cNvGraphicFramePr>
            <a:graphicFrameLocks noChangeAspect="1"/>
          </p:cNvGraphicFramePr>
          <p:nvPr/>
        </p:nvGraphicFramePr>
        <p:xfrm>
          <a:off x="2763838" y="6096000"/>
          <a:ext cx="10064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4" name="Equation" r:id="rId21" imgW="393480" imgH="203040" progId="Equation.3">
                  <p:embed/>
                </p:oleObj>
              </mc:Choice>
              <mc:Fallback>
                <p:oleObj name="Equation" r:id="rId21" imgW="393480" imgH="203040" progId="Equation.3">
                  <p:embed/>
                  <p:pic>
                    <p:nvPicPr>
                      <p:cNvPr id="7225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6096000"/>
                        <a:ext cx="100647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6" name="Oval 58"/>
          <p:cNvSpPr>
            <a:spLocks noChangeArrowheads="1"/>
          </p:cNvSpPr>
          <p:nvPr/>
        </p:nvSpPr>
        <p:spPr bwMode="auto">
          <a:xfrm>
            <a:off x="5791200" y="4953000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50054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 animBg="1"/>
      <p:bldP spid="7223" grpId="0"/>
      <p:bldP spid="7224" grpId="0"/>
      <p:bldP spid="72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3048000" y="2438400"/>
            <a:ext cx="1143000" cy="6858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2438400" y="3124200"/>
            <a:ext cx="457200" cy="6096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838200" y="3200400"/>
          <a:ext cx="27606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0" name="Equation" r:id="rId4" imgW="1079280" imgH="203040" progId="Equation.3">
                  <p:embed/>
                </p:oleObj>
              </mc:Choice>
              <mc:Fallback>
                <p:oleObj name="Equation" r:id="rId4" imgW="1079280" imgH="203040" progId="Equation.3">
                  <p:embed/>
                  <p:pic>
                    <p:nvPicPr>
                      <p:cNvPr id="297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276066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10" name="Picture 2" descr="H6BNO00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53" t="6165" r="30821"/>
          <a:stretch>
            <a:fillRect/>
          </a:stretch>
        </p:blipFill>
        <p:spPr bwMode="auto">
          <a:xfrm>
            <a:off x="4724400" y="0"/>
            <a:ext cx="4419600" cy="695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04800" y="152400"/>
          <a:ext cx="12954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1" name="Equation" r:id="rId7" imgW="533160" imgH="393480" progId="Equation.DSMT4">
                  <p:embed/>
                </p:oleObj>
              </mc:Choice>
              <mc:Fallback>
                <p:oleObj name="Equation" r:id="rId7" imgW="533160" imgH="39348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129540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581400" y="38100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2" name="Equation" r:id="rId9" imgW="533160" imgH="177480" progId="Equation.DSMT4">
                  <p:embed/>
                </p:oleObj>
              </mc:Choice>
              <mc:Fallback>
                <p:oleObj name="Equation" r:id="rId9" imgW="533160" imgH="17748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1000"/>
                        <a:ext cx="1295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Oval 5"/>
          <p:cNvSpPr>
            <a:spLocks noChangeArrowheads="1"/>
          </p:cNvSpPr>
          <p:nvPr/>
        </p:nvSpPr>
        <p:spPr bwMode="auto">
          <a:xfrm>
            <a:off x="5181600" y="4962525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2" name="Line 6"/>
          <p:cNvSpPr>
            <a:spLocks noChangeShapeType="1"/>
          </p:cNvSpPr>
          <p:nvPr/>
        </p:nvSpPr>
        <p:spPr bwMode="auto">
          <a:xfrm>
            <a:off x="5246688" y="5008563"/>
            <a:ext cx="585787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 flipV="1">
            <a:off x="5821363" y="4405313"/>
            <a:ext cx="585787" cy="6127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3" name="Equation" r:id="rId11" imgW="190440" imgH="139680" progId="Equation.DSMT4">
                  <p:embed/>
                </p:oleObj>
              </mc:Choice>
              <mc:Fallback>
                <p:oleObj name="Equation" r:id="rId11" imgW="190440" imgH="139680" progId="Equation.DSMT4">
                  <p:embed/>
                  <p:pic>
                    <p:nvPicPr>
                      <p:cNvPr id="29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Line 9"/>
          <p:cNvSpPr>
            <a:spLocks noChangeShapeType="1"/>
          </p:cNvSpPr>
          <p:nvPr/>
        </p:nvSpPr>
        <p:spPr bwMode="auto">
          <a:xfrm flipV="1">
            <a:off x="6400800" y="3262313"/>
            <a:ext cx="576263" cy="11525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 flipV="1">
            <a:off x="6967538" y="1479550"/>
            <a:ext cx="576262" cy="17922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198" name="Object 11"/>
          <p:cNvGraphicFramePr>
            <a:graphicFrameLocks noChangeAspect="1"/>
          </p:cNvGraphicFramePr>
          <p:nvPr/>
        </p:nvGraphicFramePr>
        <p:xfrm>
          <a:off x="304800" y="1219200"/>
          <a:ext cx="44196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4" name="Equation" r:id="rId13" imgW="1726920" imgH="203040" progId="Equation.3">
                  <p:embed/>
                </p:oleObj>
              </mc:Choice>
              <mc:Fallback>
                <p:oleObj name="Equation" r:id="rId13" imgW="1726920" imgH="203040" progId="Equation.3">
                  <p:embed/>
                  <p:pic>
                    <p:nvPicPr>
                      <p:cNvPr id="819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19200"/>
                        <a:ext cx="44196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152400" y="1828800"/>
          <a:ext cx="49895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5" name="Equation" r:id="rId15" imgW="2120760" imgH="203040" progId="Equation.3">
                  <p:embed/>
                </p:oleObj>
              </mc:Choice>
              <mc:Fallback>
                <p:oleObj name="Equation" r:id="rId15" imgW="2120760" imgH="203040" progId="Equation.3">
                  <p:embed/>
                  <p:pic>
                    <p:nvPicPr>
                      <p:cNvPr id="29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28800"/>
                        <a:ext cx="49895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3"/>
          <p:cNvGraphicFramePr>
            <a:graphicFrameLocks noChangeAspect="1"/>
          </p:cNvGraphicFramePr>
          <p:nvPr/>
        </p:nvGraphicFramePr>
        <p:xfrm>
          <a:off x="1905000" y="381000"/>
          <a:ext cx="13652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6" name="Equation" r:id="rId17" imgW="533160" imgH="203040" progId="Equation.3">
                  <p:embed/>
                </p:oleObj>
              </mc:Choice>
              <mc:Fallback>
                <p:oleObj name="Equation" r:id="rId17" imgW="533160" imgH="203040" progId="Equation.3">
                  <p:embed/>
                  <p:pic>
                    <p:nvPicPr>
                      <p:cNvPr id="820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"/>
                        <a:ext cx="136525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533400" y="2514600"/>
          <a:ext cx="42560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7" name="Equation" r:id="rId19" imgW="1663560" imgH="203040" progId="Equation.3">
                  <p:embed/>
                </p:oleObj>
              </mc:Choice>
              <mc:Fallback>
                <p:oleObj name="Equation" r:id="rId19" imgW="1663560" imgH="203040" progId="Equation.3">
                  <p:embed/>
                  <p:pic>
                    <p:nvPicPr>
                      <p:cNvPr id="297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4256088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838200" y="5638800"/>
            <a:ext cx="3087688" cy="762000"/>
            <a:chOff x="480" y="2976"/>
            <a:chExt cx="1945" cy="480"/>
          </a:xfrm>
        </p:grpSpPr>
        <p:sp>
          <p:nvSpPr>
            <p:cNvPr id="8221" name="Rectangle 18"/>
            <p:cNvSpPr>
              <a:spLocks noChangeArrowheads="1"/>
            </p:cNvSpPr>
            <p:nvPr/>
          </p:nvSpPr>
          <p:spPr bwMode="auto">
            <a:xfrm>
              <a:off x="480" y="2976"/>
              <a:ext cx="1920" cy="48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8207" name="Object 16"/>
            <p:cNvGraphicFramePr>
              <a:graphicFrameLocks noChangeAspect="1"/>
            </p:cNvGraphicFramePr>
            <p:nvPr/>
          </p:nvGraphicFramePr>
          <p:xfrm>
            <a:off x="480" y="3072"/>
            <a:ext cx="1945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38" name="Equation" r:id="rId21" imgW="1206360" imgH="203040" progId="Equation.3">
                    <p:embed/>
                  </p:oleObj>
                </mc:Choice>
                <mc:Fallback>
                  <p:oleObj name="Equation" r:id="rId21" imgW="1206360" imgH="203040" progId="Equation.3">
                    <p:embed/>
                    <p:pic>
                      <p:nvPicPr>
                        <p:cNvPr id="820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072"/>
                          <a:ext cx="1945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539750" y="4403725"/>
          <a:ext cx="16557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9" name="Equation" r:id="rId23" imgW="647640" imgH="203040" progId="Equation.3">
                  <p:embed/>
                </p:oleObj>
              </mc:Choice>
              <mc:Fallback>
                <p:oleObj name="Equation" r:id="rId23" imgW="647640" imgH="203040" progId="Equation.3">
                  <p:embed/>
                  <p:pic>
                    <p:nvPicPr>
                      <p:cNvPr id="297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403725"/>
                        <a:ext cx="165576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768350" y="5165725"/>
          <a:ext cx="1397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0" name="Equation" r:id="rId25" imgW="545760" imgH="203040" progId="Equation.3">
                  <p:embed/>
                </p:oleObj>
              </mc:Choice>
              <mc:Fallback>
                <p:oleObj name="Equation" r:id="rId25" imgW="545760" imgH="203040" progId="Equation.3">
                  <p:embed/>
                  <p:pic>
                    <p:nvPicPr>
                      <p:cNvPr id="297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5165725"/>
                        <a:ext cx="13970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0" name="Object 24"/>
          <p:cNvGraphicFramePr>
            <a:graphicFrameLocks noChangeAspect="1"/>
          </p:cNvGraphicFramePr>
          <p:nvPr/>
        </p:nvGraphicFramePr>
        <p:xfrm>
          <a:off x="2749550" y="4403725"/>
          <a:ext cx="6175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1" name="Equation" r:id="rId27" imgW="241200" imgH="177480" progId="Equation.3">
                  <p:embed/>
                </p:oleObj>
              </mc:Choice>
              <mc:Fallback>
                <p:oleObj name="Equation" r:id="rId27" imgW="241200" imgH="177480" progId="Equation.3">
                  <p:embed/>
                  <p:pic>
                    <p:nvPicPr>
                      <p:cNvPr id="297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403725"/>
                        <a:ext cx="61753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1" name="Object 25"/>
          <p:cNvGraphicFramePr>
            <a:graphicFrameLocks noChangeAspect="1"/>
          </p:cNvGraphicFramePr>
          <p:nvPr/>
        </p:nvGraphicFramePr>
        <p:xfrm>
          <a:off x="2895600" y="5181600"/>
          <a:ext cx="3254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2" name="Equation" r:id="rId29" imgW="126720" imgH="164880" progId="Equation.3">
                  <p:embed/>
                </p:oleObj>
              </mc:Choice>
              <mc:Fallback>
                <p:oleObj name="Equation" r:id="rId29" imgW="126720" imgH="164880" progId="Equation.3">
                  <p:embed/>
                  <p:pic>
                    <p:nvPicPr>
                      <p:cNvPr id="297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81600"/>
                        <a:ext cx="32543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2" name="Object 26"/>
          <p:cNvGraphicFramePr>
            <a:graphicFrameLocks noChangeAspect="1"/>
          </p:cNvGraphicFramePr>
          <p:nvPr/>
        </p:nvGraphicFramePr>
        <p:xfrm>
          <a:off x="838200" y="3733800"/>
          <a:ext cx="16240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3" name="Equation" r:id="rId31" imgW="634680" imgH="203040" progId="Equation.3">
                  <p:embed/>
                </p:oleObj>
              </mc:Choice>
              <mc:Fallback>
                <p:oleObj name="Equation" r:id="rId31" imgW="634680" imgH="203040" progId="Equation.3">
                  <p:embed/>
                  <p:pic>
                    <p:nvPicPr>
                      <p:cNvPr id="297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16240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3" name="Oval 27"/>
          <p:cNvSpPr>
            <a:spLocks noChangeArrowheads="1"/>
          </p:cNvSpPr>
          <p:nvPr/>
        </p:nvSpPr>
        <p:spPr bwMode="auto">
          <a:xfrm>
            <a:off x="6361113" y="4359275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18" name="Oval 28"/>
          <p:cNvSpPr>
            <a:spLocks noChangeArrowheads="1"/>
          </p:cNvSpPr>
          <p:nvPr/>
        </p:nvSpPr>
        <p:spPr bwMode="auto">
          <a:xfrm>
            <a:off x="5791200" y="4953000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25" name="Oval 29"/>
          <p:cNvSpPr>
            <a:spLocks noChangeArrowheads="1"/>
          </p:cNvSpPr>
          <p:nvPr/>
        </p:nvSpPr>
        <p:spPr bwMode="auto">
          <a:xfrm>
            <a:off x="6934200" y="3200400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26" name="Oval 30"/>
          <p:cNvSpPr>
            <a:spLocks noChangeArrowheads="1"/>
          </p:cNvSpPr>
          <p:nvPr/>
        </p:nvSpPr>
        <p:spPr bwMode="auto">
          <a:xfrm>
            <a:off x="7494588" y="1447800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7774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9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9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6" grpId="0" animBg="1"/>
      <p:bldP spid="29713" grpId="0" animBg="1"/>
      <p:bldP spid="29723" grpId="0" animBg="1"/>
      <p:bldP spid="29725" grpId="0" animBg="1"/>
      <p:bldP spid="297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4" name="Picture 2" descr="H6BNO00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53" t="6165" r="32191"/>
          <a:stretch>
            <a:fillRect/>
          </a:stretch>
        </p:blipFill>
        <p:spPr bwMode="auto">
          <a:xfrm>
            <a:off x="4724400" y="0"/>
            <a:ext cx="4267200" cy="695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5" name="Oval 5"/>
          <p:cNvSpPr>
            <a:spLocks noChangeArrowheads="1"/>
          </p:cNvSpPr>
          <p:nvPr/>
        </p:nvSpPr>
        <p:spPr bwMode="auto">
          <a:xfrm>
            <a:off x="5181600" y="4962525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6" name="Line 6"/>
          <p:cNvSpPr>
            <a:spLocks noChangeShapeType="1"/>
          </p:cNvSpPr>
          <p:nvPr/>
        </p:nvSpPr>
        <p:spPr bwMode="auto">
          <a:xfrm>
            <a:off x="5246688" y="5008563"/>
            <a:ext cx="585787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Line 7"/>
          <p:cNvSpPr>
            <a:spLocks noChangeShapeType="1"/>
          </p:cNvSpPr>
          <p:nvPr/>
        </p:nvSpPr>
        <p:spPr bwMode="auto">
          <a:xfrm flipV="1">
            <a:off x="5821363" y="4405313"/>
            <a:ext cx="585787" cy="6127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6" name="Equation" r:id="rId5" imgW="190440" imgH="139680" progId="Equation.DSMT4">
                  <p:embed/>
                </p:oleObj>
              </mc:Choice>
              <mc:Fallback>
                <p:oleObj name="Equation" r:id="rId5" imgW="190440" imgH="139680" progId="Equation.DSMT4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Line 9"/>
          <p:cNvSpPr>
            <a:spLocks noChangeShapeType="1"/>
          </p:cNvSpPr>
          <p:nvPr/>
        </p:nvSpPr>
        <p:spPr bwMode="auto">
          <a:xfrm flipV="1">
            <a:off x="6400800" y="3262313"/>
            <a:ext cx="576263" cy="11525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Line 10"/>
          <p:cNvSpPr>
            <a:spLocks noChangeShapeType="1"/>
          </p:cNvSpPr>
          <p:nvPr/>
        </p:nvSpPr>
        <p:spPr bwMode="auto">
          <a:xfrm flipV="1">
            <a:off x="6967538" y="1479550"/>
            <a:ext cx="576262" cy="17922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4587" name="Picture 11" descr="H6BNO00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21" t="6506" r="32191"/>
          <a:stretch>
            <a:fillRect/>
          </a:stretch>
        </p:blipFill>
        <p:spPr bwMode="auto">
          <a:xfrm>
            <a:off x="4876800" y="0"/>
            <a:ext cx="4114800" cy="693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1" name="Oval 12"/>
          <p:cNvSpPr>
            <a:spLocks noChangeArrowheads="1"/>
          </p:cNvSpPr>
          <p:nvPr/>
        </p:nvSpPr>
        <p:spPr bwMode="auto">
          <a:xfrm>
            <a:off x="6361113" y="4359275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2" name="Oval 13"/>
          <p:cNvSpPr>
            <a:spLocks noChangeArrowheads="1"/>
          </p:cNvSpPr>
          <p:nvPr/>
        </p:nvSpPr>
        <p:spPr bwMode="auto">
          <a:xfrm>
            <a:off x="5791200" y="4953000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3" name="Oval 14"/>
          <p:cNvSpPr>
            <a:spLocks noChangeArrowheads="1"/>
          </p:cNvSpPr>
          <p:nvPr/>
        </p:nvSpPr>
        <p:spPr bwMode="auto">
          <a:xfrm>
            <a:off x="6934200" y="3200400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4" name="Oval 15"/>
          <p:cNvSpPr>
            <a:spLocks noChangeArrowheads="1"/>
          </p:cNvSpPr>
          <p:nvPr/>
        </p:nvSpPr>
        <p:spPr bwMode="auto">
          <a:xfrm>
            <a:off x="7494588" y="1447800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19" name="Object 16"/>
          <p:cNvGraphicFramePr>
            <a:graphicFrameLocks noChangeAspect="1"/>
          </p:cNvGraphicFramePr>
          <p:nvPr/>
        </p:nvGraphicFramePr>
        <p:xfrm>
          <a:off x="304800" y="152400"/>
          <a:ext cx="12954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7" name="Equation" r:id="rId8" imgW="533160" imgH="393480" progId="Equation.DSMT4">
                  <p:embed/>
                </p:oleObj>
              </mc:Choice>
              <mc:Fallback>
                <p:oleObj name="Equation" r:id="rId8" imgW="533160" imgH="393480" progId="Equation.DSMT4">
                  <p:embed/>
                  <p:pic>
                    <p:nvPicPr>
                      <p:cNvPr id="921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129540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7"/>
          <p:cNvGraphicFramePr>
            <a:graphicFrameLocks noChangeAspect="1"/>
          </p:cNvGraphicFramePr>
          <p:nvPr/>
        </p:nvGraphicFramePr>
        <p:xfrm>
          <a:off x="3581400" y="38100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8" name="Equation" r:id="rId10" imgW="533160" imgH="177480" progId="Equation.DSMT4">
                  <p:embed/>
                </p:oleObj>
              </mc:Choice>
              <mc:Fallback>
                <p:oleObj name="Equation" r:id="rId10" imgW="533160" imgH="177480" progId="Equation.DSMT4">
                  <p:embed/>
                  <p:pic>
                    <p:nvPicPr>
                      <p:cNvPr id="922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1000"/>
                        <a:ext cx="1295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8"/>
          <p:cNvGraphicFramePr>
            <a:graphicFrameLocks noChangeAspect="1"/>
          </p:cNvGraphicFramePr>
          <p:nvPr/>
        </p:nvGraphicFramePr>
        <p:xfrm>
          <a:off x="1905000" y="381000"/>
          <a:ext cx="13652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Equation" r:id="rId12" imgW="533160" imgH="203040" progId="Equation.3">
                  <p:embed/>
                </p:oleObj>
              </mc:Choice>
              <mc:Fallback>
                <p:oleObj name="Equation" r:id="rId12" imgW="533160" imgH="203040" progId="Equation.3">
                  <p:embed/>
                  <p:pic>
                    <p:nvPicPr>
                      <p:cNvPr id="922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"/>
                        <a:ext cx="136525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304800" y="1295400"/>
            <a:ext cx="441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So how would this compare to the real solution?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24596" name="Object 20"/>
          <p:cNvGraphicFramePr>
            <a:graphicFrameLocks noChangeAspect="1"/>
          </p:cNvGraphicFramePr>
          <p:nvPr/>
        </p:nvGraphicFramePr>
        <p:xfrm>
          <a:off x="1447800" y="2362200"/>
          <a:ext cx="15922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0" name="Equation" r:id="rId14" imgW="622080" imgH="228600" progId="Equation.3">
                  <p:embed/>
                </p:oleObj>
              </mc:Choice>
              <mc:Fallback>
                <p:oleObj name="Equation" r:id="rId14" imgW="622080" imgH="228600" progId="Equation.3">
                  <p:embed/>
                  <p:pic>
                    <p:nvPicPr>
                      <p:cNvPr id="245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62200"/>
                        <a:ext cx="15922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381000" y="3276600"/>
            <a:ext cx="441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How could we make the approximation better?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1577975" y="4984750"/>
          <a:ext cx="13319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1" name="Equation" r:id="rId16" imgW="520560" imgH="177480" progId="Equation.3">
                  <p:embed/>
                </p:oleObj>
              </mc:Choice>
              <mc:Fallback>
                <p:oleObj name="Equation" r:id="rId16" imgW="520560" imgH="177480" progId="Equation.3">
                  <p:embed/>
                  <p:pic>
                    <p:nvPicPr>
                      <p:cNvPr id="245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984750"/>
                        <a:ext cx="133191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304800" y="43434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latin typeface="Times New Roman" panose="02020603050405020304" pitchFamily="18" charset="0"/>
              </a:rPr>
              <a:t>A </a:t>
            </a:r>
            <a:r>
              <a:rPr lang="en-US" altLang="en-US" dirty="0">
                <a:latin typeface="Times New Roman" panose="02020603050405020304" pitchFamily="18" charset="0"/>
              </a:rPr>
              <a:t>smaller </a:t>
            </a:r>
            <a:r>
              <a:rPr lang="en-US" altLang="en-US" i="1" dirty="0">
                <a:latin typeface="Times New Roman" panose="02020603050405020304" pitchFamily="18" charset="0"/>
              </a:rPr>
              <a:t>dx</a:t>
            </a:r>
            <a:r>
              <a:rPr lang="en-US" altLang="en-US" dirty="0">
                <a:latin typeface="Times New Roman" panose="02020603050405020304" pitchFamily="18" charset="0"/>
              </a:rPr>
              <a:t> value</a:t>
            </a:r>
          </a:p>
        </p:txBody>
      </p:sp>
    </p:spTree>
    <p:extLst>
      <p:ext uri="{BB962C8B-B14F-4D97-AF65-F5344CB8AC3E}">
        <p14:creationId xmlns:p14="http://schemas.microsoft.com/office/powerpoint/2010/main" val="23864253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5" grpId="0"/>
      <p:bldP spid="24597" grpId="0"/>
      <p:bldP spid="2459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832"/>
            <a:ext cx="8229600" cy="675968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xample of Euler’s method</a:t>
            </a:r>
            <a:endParaRPr lang="en-US" sz="3200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573762"/>
              </p:ext>
            </p:extLst>
          </p:nvPr>
        </p:nvGraphicFramePr>
        <p:xfrm>
          <a:off x="23813" y="685800"/>
          <a:ext cx="91694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Equation" r:id="rId3" imgW="3962160" imgH="660240" progId="Equation.DSMT4">
                  <p:embed/>
                </p:oleObj>
              </mc:Choice>
              <mc:Fallback>
                <p:oleObj name="Equation" r:id="rId3" imgW="3962160" imgH="660240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" y="685800"/>
                        <a:ext cx="9169400" cy="1533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731157"/>
              </p:ext>
            </p:extLst>
          </p:nvPr>
        </p:nvGraphicFramePr>
        <p:xfrm>
          <a:off x="23813" y="2438670"/>
          <a:ext cx="3817938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" name="Equation" r:id="rId5" imgW="1638000" imgH="647640" progId="Equation.DSMT4">
                  <p:embed/>
                </p:oleObj>
              </mc:Choice>
              <mc:Fallback>
                <p:oleObj name="Equation" r:id="rId5" imgW="1638000" imgH="647640" progId="Equation.DSMT4">
                  <p:embed/>
                  <p:pic>
                    <p:nvPicPr>
                      <p:cNvPr id="20481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" y="2438670"/>
                        <a:ext cx="3817938" cy="1509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0422421"/>
              </p:ext>
            </p:extLst>
          </p:nvPr>
        </p:nvGraphicFramePr>
        <p:xfrm>
          <a:off x="76200" y="5024284"/>
          <a:ext cx="5715000" cy="182880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810491">
                  <a:extLst>
                    <a:ext uri="{9D8B030D-6E8A-4147-A177-3AD203B41FA5}">
                      <a16:colId xmlns:a16="http://schemas.microsoft.com/office/drawing/2014/main" val="437562494"/>
                    </a:ext>
                  </a:extLst>
                </a:gridCol>
                <a:gridCol w="810491">
                  <a:extLst>
                    <a:ext uri="{9D8B030D-6E8A-4147-A177-3AD203B41FA5}">
                      <a16:colId xmlns:a16="http://schemas.microsoft.com/office/drawing/2014/main" val="496720975"/>
                    </a:ext>
                  </a:extLst>
                </a:gridCol>
                <a:gridCol w="810491">
                  <a:extLst>
                    <a:ext uri="{9D8B030D-6E8A-4147-A177-3AD203B41FA5}">
                      <a16:colId xmlns:a16="http://schemas.microsoft.com/office/drawing/2014/main" val="4256569350"/>
                    </a:ext>
                  </a:extLst>
                </a:gridCol>
                <a:gridCol w="810491">
                  <a:extLst>
                    <a:ext uri="{9D8B030D-6E8A-4147-A177-3AD203B41FA5}">
                      <a16:colId xmlns:a16="http://schemas.microsoft.com/office/drawing/2014/main" val="353628569"/>
                    </a:ext>
                  </a:extLst>
                </a:gridCol>
                <a:gridCol w="810491">
                  <a:extLst>
                    <a:ext uri="{9D8B030D-6E8A-4147-A177-3AD203B41FA5}">
                      <a16:colId xmlns:a16="http://schemas.microsoft.com/office/drawing/2014/main" val="3837928856"/>
                    </a:ext>
                  </a:extLst>
                </a:gridCol>
                <a:gridCol w="824345">
                  <a:extLst>
                    <a:ext uri="{9D8B030D-6E8A-4147-A177-3AD203B41FA5}">
                      <a16:colId xmlns:a16="http://schemas.microsoft.com/office/drawing/2014/main" val="3963258957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4222881111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0122231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2943455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9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8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758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71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.68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5482964"/>
                  </a:ext>
                </a:extLst>
              </a:tr>
            </a:tbl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677989"/>
              </p:ext>
            </p:extLst>
          </p:nvPr>
        </p:nvGraphicFramePr>
        <p:xfrm>
          <a:off x="265906" y="5666376"/>
          <a:ext cx="3825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1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" y="5666376"/>
                        <a:ext cx="382587" cy="530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39043"/>
              </p:ext>
            </p:extLst>
          </p:nvPr>
        </p:nvGraphicFramePr>
        <p:xfrm>
          <a:off x="237330" y="6264203"/>
          <a:ext cx="4111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2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0" y="6264203"/>
                        <a:ext cx="411163" cy="530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033505"/>
              </p:ext>
            </p:extLst>
          </p:nvPr>
        </p:nvGraphicFramePr>
        <p:xfrm>
          <a:off x="4195763" y="2327275"/>
          <a:ext cx="4992687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3" name="Equation" r:id="rId11" imgW="1981080" imgH="888840" progId="Equation.DSMT4">
                  <p:embed/>
                </p:oleObj>
              </mc:Choice>
              <mc:Fallback>
                <p:oleObj name="Equation" r:id="rId11" imgW="1981080" imgH="888840" progId="Equation.DSMT4">
                  <p:embed/>
                  <p:pic>
                    <p:nvPicPr>
                      <p:cNvPr id="20481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2327275"/>
                        <a:ext cx="4992687" cy="223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435709"/>
              </p:ext>
            </p:extLst>
          </p:nvPr>
        </p:nvGraphicFramePr>
        <p:xfrm>
          <a:off x="5897563" y="4607872"/>
          <a:ext cx="3295650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4" name="Equation" r:id="rId13" imgW="1307880" imgH="888840" progId="Equation.DSMT4">
                  <p:embed/>
                </p:oleObj>
              </mc:Choice>
              <mc:Fallback>
                <p:oleObj name="Equation" r:id="rId13" imgW="1307880" imgH="888840" progId="Equation.DSMT4">
                  <p:embed/>
                  <p:pic>
                    <p:nvPicPr>
                      <p:cNvPr id="9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4607872"/>
                        <a:ext cx="3295650" cy="2238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954254" y="5666375"/>
            <a:ext cx="609600" cy="530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750558" y="5666375"/>
            <a:ext cx="609600" cy="530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561611" y="5673570"/>
            <a:ext cx="609600" cy="530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353236" y="5673570"/>
            <a:ext cx="609600" cy="530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179235" y="5675849"/>
            <a:ext cx="609600" cy="530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009754" y="5673571"/>
            <a:ext cx="609600" cy="530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971134" y="6280712"/>
            <a:ext cx="609600" cy="530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750558" y="6280712"/>
            <a:ext cx="609600" cy="530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558776" y="6280712"/>
            <a:ext cx="609600" cy="530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353236" y="6270880"/>
            <a:ext cx="609600" cy="530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179235" y="6270880"/>
            <a:ext cx="609600" cy="530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011776" y="6263327"/>
            <a:ext cx="609600" cy="5302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02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2/22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1676400"/>
            <a:ext cx="7848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smtClean="0"/>
              <a:t>Assignment: #12</a:t>
            </a:r>
          </a:p>
          <a:p>
            <a:pPr algn="ctr"/>
            <a:r>
              <a:rPr lang="en-US" sz="7200" b="1" dirty="0" smtClean="0"/>
              <a:t>P. 377 # 7 – 17 odd, 25, 29, 31-42</a:t>
            </a:r>
            <a:endParaRPr lang="en-US" sz="7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5.7 Separation of Variables</a:t>
            </a:r>
          </a:p>
        </p:txBody>
      </p:sp>
    </p:spTree>
    <p:extLst>
      <p:ext uri="{BB962C8B-B14F-4D97-AF65-F5344CB8AC3E}">
        <p14:creationId xmlns:p14="http://schemas.microsoft.com/office/powerpoint/2010/main" val="255005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755"/>
    </mc:Choice>
    <mc:Fallback xmlns="">
      <p:transition spd="slow" advTm="100755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624040"/>
              </p:ext>
            </p:extLst>
          </p:nvPr>
        </p:nvGraphicFramePr>
        <p:xfrm>
          <a:off x="12700" y="1295400"/>
          <a:ext cx="3429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9" name="Equation" r:id="rId4" imgW="1130040" imgH="419040" progId="Equation.DSMT4">
                  <p:embed/>
                </p:oleObj>
              </mc:Choice>
              <mc:Fallback>
                <p:oleObj name="Equation" r:id="rId4" imgW="1130040" imgH="41904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" y="1295400"/>
                        <a:ext cx="34290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941346"/>
              </p:ext>
            </p:extLst>
          </p:nvPr>
        </p:nvGraphicFramePr>
        <p:xfrm>
          <a:off x="990600" y="2514600"/>
          <a:ext cx="3132138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0" name="Equation" r:id="rId6" imgW="1079280" imgH="419040" progId="Equation.DSMT4">
                  <p:embed/>
                </p:oleObj>
              </mc:Choice>
              <mc:Fallback>
                <p:oleObj name="Equation" r:id="rId6" imgW="1079280" imgH="41904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3132138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2/22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0" y="762000"/>
          <a:ext cx="83756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1" name="Equation" r:id="rId8" imgW="3746500" imgH="254000" progId="Equation.DSMT4">
                  <p:embed/>
                </p:oleObj>
              </mc:Choice>
              <mc:Fallback>
                <p:oleObj name="Equation" r:id="rId8" imgW="3746500" imgH="2540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0"/>
                        <a:ext cx="83756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789680" y="1524000"/>
            <a:ext cx="1696720" cy="123444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621344"/>
              </p:ext>
            </p:extLst>
          </p:nvPr>
        </p:nvGraphicFramePr>
        <p:xfrm>
          <a:off x="3851275" y="1585913"/>
          <a:ext cx="15748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2" name="Equation" r:id="rId10" imgW="647640" imgH="457200" progId="Equation.DSMT4">
                  <p:embed/>
                </p:oleObj>
              </mc:Choice>
              <mc:Fallback>
                <p:oleObj name="Equation" r:id="rId10" imgW="647640" imgH="4572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585913"/>
                        <a:ext cx="157480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096892"/>
              </p:ext>
            </p:extLst>
          </p:nvPr>
        </p:nvGraphicFramePr>
        <p:xfrm>
          <a:off x="1104900" y="3733800"/>
          <a:ext cx="235743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3" name="Equation" r:id="rId12" imgW="812520" imgH="393480" progId="Equation.DSMT4">
                  <p:embed/>
                </p:oleObj>
              </mc:Choice>
              <mc:Fallback>
                <p:oleObj name="Equation" r:id="rId12" imgW="812520" imgH="3934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733800"/>
                        <a:ext cx="2357438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87546"/>
              </p:ext>
            </p:extLst>
          </p:nvPr>
        </p:nvGraphicFramePr>
        <p:xfrm>
          <a:off x="1491298" y="4800600"/>
          <a:ext cx="31670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4" name="Equation" r:id="rId14" imgW="1091880" imgH="279360" progId="Equation.DSMT4">
                  <p:embed/>
                </p:oleObj>
              </mc:Choice>
              <mc:Fallback>
                <p:oleObj name="Equation" r:id="rId14" imgW="1091880" imgH="27936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298" y="4800600"/>
                        <a:ext cx="3167062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418770"/>
              </p:ext>
            </p:extLst>
          </p:nvPr>
        </p:nvGraphicFramePr>
        <p:xfrm>
          <a:off x="1447800" y="5638800"/>
          <a:ext cx="33512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5" name="Equation" r:id="rId16" imgW="1155600" imgH="279360" progId="Equation.DSMT4">
                  <p:embed/>
                </p:oleObj>
              </mc:Choice>
              <mc:Fallback>
                <p:oleObj name="Equation" r:id="rId16" imgW="1155600" imgH="27936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638800"/>
                        <a:ext cx="3351213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5.7 Separation of Variable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719"/>
    </mc:Choice>
    <mc:Fallback xmlns="">
      <p:transition spd="slow" advTm="747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  <p:extLst mod="1">
    <p:ext uri="{3A86A75C-4F4B-4683-9AE1-C65F6400EC91}">
      <p14:laserTraceLst xmlns:p14="http://schemas.microsoft.com/office/powerpoint/2010/main">
        <p14:tracePtLst>
          <p14:tracePt t="6294" x="1150938" y="1196975"/>
          <p14:tracePt t="6406" x="1158875" y="1196975"/>
          <p14:tracePt t="6430" x="1165225" y="1196975"/>
          <p14:tracePt t="6451" x="1173163" y="1196975"/>
          <p14:tracePt t="6478" x="1181100" y="1196975"/>
          <p14:tracePt t="6486" x="1189038" y="1196975"/>
          <p14:tracePt t="6510" x="1196975" y="1196975"/>
          <p14:tracePt t="6598" x="1189038" y="1196975"/>
          <p14:tracePt t="6609" x="1181100" y="1196975"/>
          <p14:tracePt t="6625" x="1165225" y="1196975"/>
          <p14:tracePt t="6626" x="1165225" y="1189038"/>
          <p14:tracePt t="6634" x="1158875" y="1189038"/>
          <p14:tracePt t="6670" x="1150938" y="1189038"/>
          <p14:tracePt t="6727" x="1150938" y="1181100"/>
          <p14:tracePt t="6743" x="1158875" y="1181100"/>
          <p14:tracePt t="6751" x="1189038" y="1173163"/>
          <p14:tracePt t="6769" x="1203325" y="1173163"/>
          <p14:tracePt t="6770" x="1241425" y="1165225"/>
          <p14:tracePt t="6786" x="1333500" y="1150938"/>
          <p14:tracePt t="6803" x="1425575" y="1150938"/>
          <p14:tracePt t="6819" x="1554163" y="1143000"/>
          <p14:tracePt t="6836" x="1698625" y="1135063"/>
          <p14:tracePt t="6853" x="1874838" y="1135063"/>
          <p14:tracePt t="6869" x="2035175" y="1135063"/>
          <p14:tracePt t="6886" x="2155825" y="1135063"/>
          <p14:tracePt t="6903" x="2217738" y="1135063"/>
          <p14:tracePt t="6920" x="2270125" y="1135063"/>
          <p14:tracePt t="6936" x="2301875" y="1135063"/>
          <p14:tracePt t="6953" x="2346325" y="1135063"/>
          <p14:tracePt t="6970" x="2408238" y="1135063"/>
          <p14:tracePt t="6987" x="2484438" y="1143000"/>
          <p14:tracePt t="7003" x="2568575" y="1143000"/>
          <p14:tracePt t="7020" x="2667000" y="1143000"/>
          <p14:tracePt t="7037" x="2743200" y="1143000"/>
          <p14:tracePt t="7054" x="2803525" y="1143000"/>
          <p14:tracePt t="7070" x="2865438" y="1120775"/>
          <p14:tracePt t="7087" x="2879725" y="1120775"/>
          <p14:tracePt t="7104" x="2887663" y="1112838"/>
          <p14:tracePt t="7599" x="2903538" y="1112838"/>
          <p14:tracePt t="7607" x="2933700" y="1120775"/>
          <p14:tracePt t="7615" x="2971800" y="1135063"/>
          <p14:tracePt t="7624" x="3017838" y="1150938"/>
          <p14:tracePt t="7625" x="3170238" y="1203325"/>
          <p14:tracePt t="7640" x="3322638" y="1241425"/>
          <p14:tracePt t="7656" x="3467100" y="1265238"/>
          <p14:tracePt t="7673" x="3573463" y="1279525"/>
          <p14:tracePt t="7690" x="3611563" y="1279525"/>
          <p14:tracePt t="7759" x="3603625" y="1273175"/>
          <p14:tracePt t="7767" x="3589338" y="1257300"/>
          <p14:tracePt t="7781" x="3581400" y="1249363"/>
          <p14:tracePt t="7782" x="3565525" y="1241425"/>
          <p14:tracePt t="7790" x="3543300" y="1227138"/>
          <p14:tracePt t="7807" x="3505200" y="1211263"/>
          <p14:tracePt t="7824" x="3482975" y="1196975"/>
          <p14:tracePt t="7840" x="3467100" y="1181100"/>
          <p14:tracePt t="7857" x="3459163" y="1181100"/>
          <p14:tracePt t="7895" x="3459163" y="1173163"/>
          <p14:tracePt t="7919" x="3451225" y="1165225"/>
          <p14:tracePt t="7935" x="3436938" y="1158875"/>
          <p14:tracePt t="7940" x="3429000" y="1150938"/>
          <p14:tracePt t="7957" x="3413125" y="1143000"/>
          <p14:tracePt t="7958" x="3375025" y="1127125"/>
          <p14:tracePt t="7974" x="3336925" y="1120775"/>
          <p14:tracePt t="7992" x="3330575" y="1112838"/>
          <p14:tracePt t="8159" x="3336925" y="1112838"/>
          <p14:tracePt t="8167" x="3352800" y="1112838"/>
          <p14:tracePt t="8175" x="3360738" y="1112838"/>
          <p14:tracePt t="8176" x="3390900" y="1112838"/>
          <p14:tracePt t="8192" x="3459163" y="1104900"/>
          <p14:tracePt t="8209" x="3551238" y="1104900"/>
          <p14:tracePt t="8225" x="3679825" y="1104900"/>
          <p14:tracePt t="8242" x="3802063" y="1104900"/>
          <p14:tracePt t="8259" x="3932238" y="1104900"/>
          <p14:tracePt t="8276" x="4046538" y="1104900"/>
          <p14:tracePt t="8292" x="4084638" y="1096963"/>
          <p14:tracePt t="8309" x="4106863" y="1096963"/>
          <p14:tracePt t="8326" x="4130675" y="1089025"/>
          <p14:tracePt t="8343" x="4144963" y="1089025"/>
          <p14:tracePt t="8359" x="4152900" y="1089025"/>
          <p14:tracePt t="8399" x="4160838" y="1089025"/>
          <p14:tracePt t="8415" x="4168775" y="1089025"/>
          <p14:tracePt t="8423" x="4175125" y="1089025"/>
          <p14:tracePt t="8431" x="4191000" y="1089025"/>
          <p14:tracePt t="8443" x="4206875" y="1089025"/>
          <p14:tracePt t="8460" x="4213225" y="1089025"/>
          <p14:tracePt t="8476" x="4221163" y="1089025"/>
          <p14:tracePt t="8493" x="4229100" y="1089025"/>
          <p14:tracePt t="10422" x="4237038" y="1089025"/>
          <p14:tracePt t="10430" x="4283075" y="1074738"/>
          <p14:tracePt t="10438" x="4343400" y="1058863"/>
          <p14:tracePt t="10446" x="4403725" y="1050925"/>
          <p14:tracePt t="10452" x="4594225" y="1050925"/>
          <p14:tracePt t="10468" x="4778375" y="1050925"/>
          <p14:tracePt t="10484" x="4999038" y="1044575"/>
          <p14:tracePt t="10500" x="5135563" y="1044575"/>
          <p14:tracePt t="10517" x="5189538" y="1044575"/>
          <p14:tracePt t="10534" x="5227638" y="1044575"/>
          <p14:tracePt t="10606" x="5219700" y="1044575"/>
          <p14:tracePt t="10614" x="5203825" y="1044575"/>
          <p14:tracePt t="10622" x="5189538" y="1044575"/>
          <p14:tracePt t="10635" x="5173663" y="1044575"/>
          <p14:tracePt t="10638" x="5151438" y="1044575"/>
          <p14:tracePt t="10651" x="5143500" y="1044575"/>
          <p14:tracePt t="10686" x="5135563" y="1044575"/>
          <p14:tracePt t="10758" x="5143500" y="1044575"/>
          <p14:tracePt t="10766" x="5159375" y="1050925"/>
          <p14:tracePt t="10774" x="5197475" y="1066800"/>
          <p14:tracePt t="10785" x="5287963" y="1089025"/>
          <p14:tracePt t="10802" x="5432425" y="1096963"/>
          <p14:tracePt t="10819" x="5608638" y="1104900"/>
          <p14:tracePt t="10835" x="5737225" y="1104900"/>
          <p14:tracePt t="10852" x="5807075" y="1104900"/>
          <p14:tracePt t="10869" x="5851525" y="1104900"/>
          <p14:tracePt t="10886" x="5913438" y="1096963"/>
          <p14:tracePt t="10902" x="5951538" y="1082675"/>
          <p14:tracePt t="10919" x="5997575" y="1074738"/>
          <p14:tracePt t="10936" x="6049963" y="1058863"/>
          <p14:tracePt t="10952" x="6096000" y="1044575"/>
          <p14:tracePt t="10969" x="6134100" y="1044575"/>
          <p14:tracePt t="10986" x="6172200" y="1036638"/>
          <p14:tracePt t="11003" x="6226175" y="1036638"/>
          <p14:tracePt t="11020" x="6286500" y="1036638"/>
          <p14:tracePt t="11036" x="6332538" y="1036638"/>
          <p14:tracePt t="11053" x="6408738" y="1028700"/>
          <p14:tracePt t="11070" x="6515100" y="1020763"/>
          <p14:tracePt t="11087" x="6583363" y="1020763"/>
          <p14:tracePt t="11103" x="6629400" y="1012825"/>
          <p14:tracePt t="11120" x="6683375" y="1012825"/>
          <p14:tracePt t="11137" x="6751638" y="1006475"/>
          <p14:tracePt t="11153" x="6827838" y="1006475"/>
          <p14:tracePt t="11170" x="6888163" y="1006475"/>
          <p14:tracePt t="11187" x="6950075" y="1006475"/>
          <p14:tracePt t="11203" x="7002463" y="1006475"/>
          <p14:tracePt t="11220" x="7064375" y="1006475"/>
          <p14:tracePt t="11237" x="7146925" y="1006475"/>
          <p14:tracePt t="11254" x="7323138" y="1006475"/>
          <p14:tracePt t="11271" x="7437438" y="1006475"/>
          <p14:tracePt t="11287" x="7566025" y="1006475"/>
          <p14:tracePt t="11304" x="7696200" y="1044575"/>
          <p14:tracePt t="11321" x="7840663" y="1066800"/>
          <p14:tracePt t="11337" x="7978775" y="1074738"/>
          <p14:tracePt t="11354" x="8099425" y="1104900"/>
          <p14:tracePt t="11371" x="8199438" y="1120775"/>
          <p14:tracePt t="11388" x="8275638" y="1135063"/>
          <p14:tracePt t="11405" x="8335963" y="1150938"/>
          <p14:tracePt t="11421" x="8366125" y="1150938"/>
          <p14:tracePt t="11438" x="8382000" y="1150938"/>
          <p14:tracePt t="11455" x="8404225" y="1150938"/>
          <p14:tracePt t="11471" x="8435975" y="1158875"/>
          <p14:tracePt t="11488" x="8474075" y="1158875"/>
          <p14:tracePt t="11505" x="8504238" y="1173163"/>
          <p14:tracePt t="11521" x="8526463" y="1173163"/>
          <p14:tracePt t="12177" x="0" y="0"/>
        </p14:tracePtLst>
        <p14:tracePtLst>
          <p14:tracePt t="14203" x="1501775" y="1608138"/>
          <p14:tracePt t="14318" x="1508125" y="1608138"/>
          <p14:tracePt t="14446" x="1508125" y="1616075"/>
          <p14:tracePt t="14454" x="1508125" y="1622425"/>
          <p14:tracePt t="14462" x="1508125" y="1630363"/>
          <p14:tracePt t="14470" x="1508125" y="1638300"/>
          <p14:tracePt t="14478" x="1508125" y="1654175"/>
          <p14:tracePt t="14484" x="1508125" y="1668463"/>
          <p14:tracePt t="14501" x="1508125" y="1684338"/>
          <p14:tracePt t="14518" x="1508125" y="1698625"/>
          <p14:tracePt t="14534" x="1508125" y="1714500"/>
          <p14:tracePt t="14551" x="1508125" y="1730375"/>
          <p14:tracePt t="14568" x="1508125" y="1752600"/>
          <p14:tracePt t="14585" x="1516063" y="1806575"/>
          <p14:tracePt t="14601" x="1531938" y="1912938"/>
          <p14:tracePt t="14618" x="1546225" y="2041525"/>
          <p14:tracePt t="14635" x="1577975" y="2171700"/>
          <p14:tracePt t="14651" x="1600200" y="2301875"/>
          <p14:tracePt t="14668" x="1616075" y="2384425"/>
          <p14:tracePt t="14685" x="1616075" y="2422525"/>
          <p14:tracePt t="14702" x="1616075" y="2454275"/>
          <p14:tracePt t="14719" x="1608138" y="2460625"/>
          <p14:tracePt t="14735" x="1577975" y="2460625"/>
          <p14:tracePt t="14752" x="1531938" y="2460625"/>
          <p14:tracePt t="14768" x="1493838" y="2460625"/>
          <p14:tracePt t="14785" x="1470025" y="2454275"/>
          <p14:tracePt t="14802" x="1447800" y="2422525"/>
          <p14:tracePt t="14819" x="1447800" y="2378075"/>
          <p14:tracePt t="14836" x="1447800" y="2293938"/>
          <p14:tracePt t="14852" x="1447800" y="2179638"/>
          <p14:tracePt t="14869" x="1493838" y="2049463"/>
          <p14:tracePt t="14886" x="1562100" y="1897063"/>
          <p14:tracePt t="14902" x="1577975" y="1858963"/>
          <p14:tracePt t="14919" x="1592263" y="1820863"/>
          <p14:tracePt t="14936" x="1592263" y="1812925"/>
          <p14:tracePt t="14953" x="1592263" y="1806575"/>
          <p14:tracePt t="15014" x="1600200" y="1812925"/>
          <p14:tracePt t="15022" x="1608138" y="1844675"/>
          <p14:tracePt t="15030" x="1608138" y="1874838"/>
          <p14:tracePt t="15038" x="1608138" y="1958975"/>
          <p14:tracePt t="15053" x="1616075" y="2079625"/>
          <p14:tracePt t="15071" x="1616075" y="2117725"/>
          <p14:tracePt t="15087" x="1616075" y="2149475"/>
          <p14:tracePt t="15103" x="1600200" y="2179638"/>
          <p14:tracePt t="15120" x="1577975" y="2193925"/>
          <p14:tracePt t="15137" x="1539875" y="2201863"/>
          <p14:tracePt t="15153" x="1501775" y="2201863"/>
          <p14:tracePt t="15170" x="1455738" y="2187575"/>
          <p14:tracePt t="15187" x="1431925" y="2155825"/>
          <p14:tracePt t="15204" x="1425575" y="2087563"/>
          <p14:tracePt t="15220" x="1425575" y="2003425"/>
          <p14:tracePt t="15237" x="1439863" y="1889125"/>
          <p14:tracePt t="15254" x="1539875" y="1714500"/>
          <p14:tracePt t="15271" x="1592263" y="1654175"/>
          <p14:tracePt t="15287" x="1630363" y="1630363"/>
          <p14:tracePt t="15304" x="1654175" y="1630363"/>
          <p14:tracePt t="15321" x="1676400" y="1668463"/>
          <p14:tracePt t="15338" x="1692275" y="1774825"/>
          <p14:tracePt t="15354" x="1692275" y="1912938"/>
          <p14:tracePt t="15371" x="1692275" y="2035175"/>
          <p14:tracePt t="15388" x="1692275" y="2141538"/>
          <p14:tracePt t="15405" x="1668463" y="2209800"/>
          <p14:tracePt t="15422" x="1638300" y="2239963"/>
          <p14:tracePt t="15494" x="1638300" y="2225675"/>
          <p14:tracePt t="15502" x="1638300" y="2201863"/>
          <p14:tracePt t="15510" x="1638300" y="2179638"/>
          <p14:tracePt t="15518" x="1638300" y="2155825"/>
          <p14:tracePt t="15526" x="1638300" y="2117725"/>
          <p14:tracePt t="15539" x="1638300" y="2095500"/>
          <p14:tracePt t="15555" x="1638300" y="2087563"/>
          <p14:tracePt t="15572" x="1646238" y="2079625"/>
          <p14:tracePt t="15606" x="1654175" y="2079625"/>
          <p14:tracePt t="15630" x="1654175" y="2087563"/>
          <p14:tracePt t="15639" x="1654175" y="2095500"/>
          <p14:tracePt t="15640" x="1646238" y="2125663"/>
          <p14:tracePt t="15656" x="1638300" y="2141538"/>
          <p14:tracePt t="15672" x="1622425" y="2155825"/>
          <p14:tracePt t="15689" x="1622425" y="2163763"/>
          <p14:tracePt t="15706" x="1616075" y="2163763"/>
          <p14:tracePt t="15790" x="1622425" y="2149475"/>
          <p14:tracePt t="15798" x="1622425" y="2133600"/>
          <p14:tracePt t="15806" x="1622425" y="2117725"/>
          <p14:tracePt t="15807" x="1654175" y="2073275"/>
          <p14:tracePt t="15823" x="1668463" y="2049463"/>
          <p14:tracePt t="15840" x="1722438" y="2003425"/>
          <p14:tracePt t="15856" x="1768475" y="1958975"/>
          <p14:tracePt t="15873" x="1812925" y="1927225"/>
          <p14:tracePt t="15890" x="1858963" y="1905000"/>
          <p14:tracePt t="15907" x="1912938" y="1882775"/>
          <p14:tracePt t="15923" x="1951038" y="1882775"/>
          <p14:tracePt t="15940" x="1989138" y="1882775"/>
          <p14:tracePt t="15957" x="2003425" y="1889125"/>
          <p14:tracePt t="15974" x="2027238" y="1927225"/>
          <p14:tracePt t="15991" x="2041525" y="1958975"/>
          <p14:tracePt t="16007" x="2049463" y="2003425"/>
          <p14:tracePt t="16024" x="2057400" y="2041525"/>
          <p14:tracePt t="16041" x="2073275" y="2079625"/>
          <p14:tracePt t="16057" x="2087563" y="2103438"/>
          <p14:tracePt t="16074" x="2087563" y="2111375"/>
          <p14:tracePt t="16091" x="2087563" y="2117725"/>
          <p14:tracePt t="16286" x="2095500" y="2117725"/>
          <p14:tracePt t="16302" x="2103438" y="2117725"/>
          <p14:tracePt t="16326" x="2103438" y="2111375"/>
          <p14:tracePt t="16374" x="2103438" y="2103438"/>
          <p14:tracePt t="16430" x="2103438" y="2095500"/>
          <p14:tracePt t="17342" x="0" y="0"/>
        </p14:tracePtLst>
        <p14:tracePtLst>
          <p14:tracePt t="20267" x="1516063" y="2392363"/>
          <p14:tracePt t="20478" x="1524000" y="2392363"/>
          <p14:tracePt t="20486" x="1524000" y="2400300"/>
          <p14:tracePt t="20494" x="1531938" y="2408238"/>
          <p14:tracePt t="20500" x="1546225" y="2422525"/>
          <p14:tracePt t="20512" x="1570038" y="2446338"/>
          <p14:tracePt t="20526" x="1608138" y="2476500"/>
          <p14:tracePt t="20543" x="1660525" y="2522538"/>
          <p14:tracePt t="20560" x="1722438" y="2552700"/>
          <p14:tracePt t="20576" x="1790700" y="2590800"/>
          <p14:tracePt t="20593" x="1882775" y="2620963"/>
          <p14:tracePt t="20610" x="1981200" y="2659063"/>
          <p14:tracePt t="20627" x="2125663" y="2682875"/>
          <p14:tracePt t="20643" x="2255838" y="2713038"/>
          <p14:tracePt t="20660" x="2392363" y="2743200"/>
          <p14:tracePt t="20677" x="2552700" y="2765425"/>
          <p14:tracePt t="20693" x="2759075" y="2789238"/>
          <p14:tracePt t="20710" x="2873375" y="2789238"/>
          <p14:tracePt t="20727" x="2955925" y="2789238"/>
          <p14:tracePt t="20744" x="3025775" y="2789238"/>
          <p14:tracePt t="20760" x="3094038" y="2773363"/>
          <p14:tracePt t="20777" x="3192463" y="2735263"/>
          <p14:tracePt t="20794" x="3306763" y="2674938"/>
          <p14:tracePt t="20811" x="3382963" y="2613025"/>
          <p14:tracePt t="20827" x="3444875" y="2552700"/>
          <p14:tracePt t="20844" x="3513138" y="2514600"/>
          <p14:tracePt t="20861" x="3559175" y="2476500"/>
          <p14:tracePt t="20878" x="3657600" y="2408238"/>
          <p14:tracePt t="20894" x="3725863" y="2354263"/>
          <p14:tracePt t="20911" x="3787775" y="2286000"/>
          <p14:tracePt t="20928" x="3848100" y="2209800"/>
          <p14:tracePt t="20945" x="3886200" y="2111375"/>
          <p14:tracePt t="20961" x="3894138" y="2011363"/>
          <p14:tracePt t="20978" x="3894138" y="1927225"/>
          <p14:tracePt t="20995" x="3894138" y="1851025"/>
          <p14:tracePt t="21012" x="3894138" y="1790700"/>
          <p14:tracePt t="21028" x="3894138" y="1752600"/>
          <p14:tracePt t="21045" x="3894138" y="1730375"/>
          <p14:tracePt t="21062" x="3894138" y="1706563"/>
          <p14:tracePt t="21079" x="3886200" y="1706563"/>
          <p14:tracePt t="22407" x="0" y="0"/>
        </p14:tracePtLst>
        <p14:tracePtLst>
          <p14:tracePt t="31220" x="2659063" y="3527425"/>
          <p14:tracePt t="31231" x="2651125" y="3527425"/>
          <p14:tracePt t="31319" x="2644775" y="3527425"/>
          <p14:tracePt t="31399" x="2636838" y="3527425"/>
          <p14:tracePt t="31527" x="2636838" y="3521075"/>
          <p14:tracePt t="31551" x="2644775" y="3521075"/>
          <p14:tracePt t="31559" x="2644775" y="3513138"/>
          <p14:tracePt t="31567" x="2659063" y="3497263"/>
          <p14:tracePt t="31575" x="2667000" y="3489325"/>
          <p14:tracePt t="31591" x="2689225" y="3459163"/>
          <p14:tracePt t="31607" x="2720975" y="3421063"/>
          <p14:tracePt t="31624" x="2743200" y="3375025"/>
          <p14:tracePt t="31641" x="2759075" y="3360738"/>
          <p14:tracePt t="31658" x="2765425" y="3344863"/>
          <p14:tracePt t="31674" x="2773363" y="3330575"/>
          <p14:tracePt t="31691" x="2781300" y="3322638"/>
          <p14:tracePt t="31708" x="2789238" y="3322638"/>
          <p14:tracePt t="31759" x="2797175" y="3322638"/>
          <p14:tracePt t="31783" x="2803525" y="3322638"/>
          <p14:tracePt t="31815" x="2811463" y="3322638"/>
          <p14:tracePt t="31823" x="2819400" y="3322638"/>
          <p14:tracePt t="31841" x="2827338" y="3330575"/>
          <p14:tracePt t="31842" x="2841625" y="3336925"/>
          <p14:tracePt t="31858" x="2857500" y="3344863"/>
          <p14:tracePt t="31875" x="2911475" y="3368675"/>
          <p14:tracePt t="31892" x="2963863" y="3406775"/>
          <p14:tracePt t="31909" x="3048000" y="3459163"/>
          <p14:tracePt t="31925" x="3101975" y="3505200"/>
          <p14:tracePt t="31942" x="3170238" y="3543300"/>
          <p14:tracePt t="31959" x="3184525" y="3559175"/>
          <p14:tracePt t="31976" x="3192463" y="3559175"/>
          <p14:tracePt t="32199" x="3200400" y="3559175"/>
          <p14:tracePt t="32207" x="3208338" y="3559175"/>
          <p14:tracePt t="32215" x="3222625" y="3551238"/>
          <p14:tracePt t="32223" x="3238500" y="3543300"/>
          <p14:tracePt t="32230" x="3276600" y="3527425"/>
          <p14:tracePt t="32243" x="3330575" y="3505200"/>
          <p14:tracePt t="32260" x="3368675" y="3497263"/>
          <p14:tracePt t="32277" x="3398838" y="3497263"/>
          <p14:tracePt t="32293" x="3421063" y="3497263"/>
          <p14:tracePt t="32327" x="3429000" y="3497263"/>
          <p14:tracePt t="32351" x="3436938" y="3497263"/>
          <p14:tracePt t="32361" x="3436938" y="3505200"/>
          <p14:tracePt t="32362" x="3436938" y="3513138"/>
          <p14:tracePt t="32377" x="3444875" y="3521075"/>
          <p14:tracePt t="32394" x="3444875" y="3535363"/>
          <p14:tracePt t="32411" x="3444875" y="3543300"/>
          <p14:tracePt t="32447" x="3444875" y="3551238"/>
          <p14:tracePt t="33630" x="3444875" y="3535363"/>
          <p14:tracePt t="33640" x="3444875" y="3513138"/>
          <p14:tracePt t="33646" x="3444875" y="3489325"/>
          <p14:tracePt t="33648" x="3444875" y="3421063"/>
          <p14:tracePt t="33666" x="3444875" y="3336925"/>
          <p14:tracePt t="33698" x="3497263" y="3222625"/>
          <p14:tracePt t="33699" x="3559175" y="3094038"/>
          <p14:tracePt t="33715" x="3627438" y="2971800"/>
          <p14:tracePt t="33732" x="3711575" y="2865438"/>
          <p14:tracePt t="33749" x="3810000" y="2765425"/>
          <p14:tracePt t="33765" x="3932238" y="2651125"/>
          <p14:tracePt t="33782" x="3962400" y="2620963"/>
          <p14:tracePt t="33799" x="3978275" y="2606675"/>
          <p14:tracePt t="33816" x="3984625" y="2598738"/>
          <p14:tracePt t="33982" x="3992563" y="2590800"/>
          <p14:tracePt t="33991" x="4000500" y="2582863"/>
          <p14:tracePt t="33998" x="4000500" y="2568575"/>
          <p14:tracePt t="34006" x="4022725" y="2544763"/>
          <p14:tracePt t="34016" x="4038600" y="2536825"/>
          <p14:tracePt t="34033" x="4046538" y="2530475"/>
          <p14:tracePt t="34050" x="4046538" y="2522538"/>
          <p14:tracePt t="34067" x="4054475" y="2522538"/>
          <p14:tracePt t="34174" x="4054475" y="2530475"/>
          <p14:tracePt t="34183" x="4054475" y="2536825"/>
          <p14:tracePt t="34310" x="4060825" y="2536825"/>
          <p14:tracePt t="34318" x="4076700" y="2530475"/>
          <p14:tracePt t="34326" x="4084638" y="2522538"/>
          <p14:tracePt t="34334" x="4130675" y="2506663"/>
          <p14:tracePt t="34351" x="4152900" y="2498725"/>
          <p14:tracePt t="34352" x="4213225" y="2476500"/>
          <p14:tracePt t="34368" x="4289425" y="2468563"/>
          <p14:tracePt t="34385" x="4343400" y="2460625"/>
          <p14:tracePt t="34401" x="4411663" y="2454275"/>
          <p14:tracePt t="34418" x="4487863" y="2446338"/>
          <p14:tracePt t="34435" x="4549775" y="2446338"/>
          <p14:tracePt t="34452" x="4618038" y="2446338"/>
          <p14:tracePt t="34468" x="4670425" y="2454275"/>
          <p14:tracePt t="34485" x="4724400" y="2468563"/>
          <p14:tracePt t="34502" x="4778375" y="2498725"/>
          <p14:tracePt t="34519" x="4792663" y="2514600"/>
          <p14:tracePt t="34535" x="4792663" y="2530475"/>
          <p14:tracePt t="34552" x="4808538" y="2552700"/>
          <p14:tracePt t="34569" x="4808538" y="2568575"/>
          <p14:tracePt t="34585" x="4816475" y="2582863"/>
          <p14:tracePt t="34602" x="4822825" y="2606675"/>
          <p14:tracePt t="34619" x="4830763" y="2628900"/>
          <p14:tracePt t="34636" x="4838700" y="2628900"/>
          <p14:tracePt t="34652" x="4838700" y="2636838"/>
          <p14:tracePt t="34806" x="4846638" y="2636838"/>
          <p14:tracePt t="34822" x="4854575" y="2620963"/>
          <p14:tracePt t="34830" x="4860925" y="2613025"/>
          <p14:tracePt t="34836" x="4868863" y="2598738"/>
          <p14:tracePt t="34844" x="4876800" y="2582863"/>
          <p14:tracePt t="34853" x="4899025" y="2536825"/>
          <p14:tracePt t="34871" x="4922838" y="2492375"/>
          <p14:tracePt t="34887" x="4953000" y="2454275"/>
          <p14:tracePt t="34904" x="4975225" y="2416175"/>
          <p14:tracePt t="34920" x="4999038" y="2400300"/>
          <p14:tracePt t="34937" x="5006975" y="2392363"/>
          <p14:tracePt t="35742" x="5006975" y="2400300"/>
          <p14:tracePt t="35758" x="5006975" y="2416175"/>
          <p14:tracePt t="35765" x="5006975" y="2430463"/>
          <p14:tracePt t="35775" x="5006975" y="2460625"/>
          <p14:tracePt t="35792" x="5013325" y="2476500"/>
          <p14:tracePt t="35807" x="5021263" y="2492375"/>
          <p14:tracePt t="35824" x="5029200" y="2506663"/>
          <p14:tracePt t="35862" x="5037138" y="2506663"/>
          <p14:tracePt t="35863" x="5037138" y="2514600"/>
          <p14:tracePt t="35874" x="5045075" y="2514600"/>
          <p14:tracePt t="35891" x="5045075" y="2530475"/>
          <p14:tracePt t="35908" x="5051425" y="2530475"/>
          <p14:tracePt t="35924" x="5067300" y="2544763"/>
          <p14:tracePt t="35941" x="5083175" y="2560638"/>
          <p14:tracePt t="35941" x="5083175" y="2568575"/>
          <p14:tracePt t="35958" x="5097463" y="2590800"/>
          <p14:tracePt t="35975" x="5113338" y="2606675"/>
          <p14:tracePt t="35991" x="5127625" y="2613025"/>
          <p14:tracePt t="36008" x="5127625" y="2620963"/>
          <p14:tracePt t="36078" x="5135563" y="2620963"/>
          <p14:tracePt t="36142" x="5143500" y="2620963"/>
          <p14:tracePt t="36158" x="5151438" y="2620963"/>
          <p14:tracePt t="36159" x="5159375" y="2613025"/>
          <p14:tracePt t="36175" x="5173663" y="2606675"/>
          <p14:tracePt t="36176" x="5227638" y="2606675"/>
          <p14:tracePt t="36193" x="5280025" y="2606675"/>
          <p14:tracePt t="36209" x="5326063" y="2606675"/>
          <p14:tracePt t="36226" x="5356225" y="2598738"/>
          <p14:tracePt t="36242" x="5372100" y="2590800"/>
          <p14:tracePt t="37666" x="0" y="0"/>
        </p14:tracePtLst>
        <p14:tracePtLst>
          <p14:tracePt t="49198" x="2720975" y="5562600"/>
          <p14:tracePt t="49318" x="2713038" y="5554663"/>
          <p14:tracePt t="49334" x="2713038" y="5546725"/>
          <p14:tracePt t="49355" x="2713038" y="5540375"/>
          <p14:tracePt t="49356" x="2713038" y="5532438"/>
          <p14:tracePt t="49366" x="2713038" y="5516563"/>
          <p14:tracePt t="49381" x="2713038" y="5494338"/>
          <p14:tracePt t="49422" x="2720975" y="5486400"/>
          <p14:tracePt t="49462" x="2720975" y="5478463"/>
          <p14:tracePt t="49686" x="2720975" y="5486400"/>
          <p14:tracePt t="49710" x="2720975" y="5494338"/>
          <p14:tracePt t="49742" x="2720975" y="5502275"/>
          <p14:tracePt t="49894" x="2720975" y="5494338"/>
          <p14:tracePt t="49902" x="2720975" y="5478463"/>
          <p14:tracePt t="49917" x="2720975" y="5456238"/>
          <p14:tracePt t="49917" x="2720975" y="5387975"/>
          <p14:tracePt t="49935" x="2720975" y="5318125"/>
          <p14:tracePt t="49950" x="2720975" y="5249863"/>
          <p14:tracePt t="49967" x="2720975" y="5189538"/>
          <p14:tracePt t="49984" x="2720975" y="5143500"/>
          <p14:tracePt t="50000" x="2720975" y="5097463"/>
          <p14:tracePt t="50017" x="2713038" y="5059363"/>
          <p14:tracePt t="50034" x="2713038" y="5021263"/>
          <p14:tracePt t="50051" x="2713038" y="4999038"/>
          <p14:tracePt t="50067" x="2713038" y="4975225"/>
          <p14:tracePt t="50084" x="2713038" y="4960938"/>
          <p14:tracePt t="50101" x="2713038" y="4937125"/>
          <p14:tracePt t="50118" x="2720975" y="4899025"/>
          <p14:tracePt t="50134" x="2727325" y="4876800"/>
          <p14:tracePt t="50151" x="2727325" y="4854575"/>
          <p14:tracePt t="50168" x="2727325" y="4830763"/>
          <p14:tracePt t="50185" x="2727325" y="4816475"/>
          <p14:tracePt t="50201" x="2727325" y="4808538"/>
          <p14:tracePt t="50414" x="2727325" y="4816475"/>
          <p14:tracePt t="50422" x="2727325" y="4822825"/>
          <p14:tracePt t="50430" x="2727325" y="4846638"/>
          <p14:tracePt t="50437" x="2735263" y="4899025"/>
          <p14:tracePt t="50452" x="2735263" y="4991100"/>
          <p14:tracePt t="50469" x="2735263" y="5151438"/>
          <p14:tracePt t="50486" x="2735263" y="5249863"/>
          <p14:tracePt t="50503" x="2743200" y="5334000"/>
          <p14:tracePt t="50519" x="2743200" y="5394325"/>
          <p14:tracePt t="50536" x="2765425" y="5456238"/>
          <p14:tracePt t="50553" x="2789238" y="5524500"/>
          <p14:tracePt t="50570" x="2835275" y="5570538"/>
          <p14:tracePt t="50586" x="2873375" y="5608638"/>
          <p14:tracePt t="50603" x="2949575" y="5638800"/>
          <p14:tracePt t="50620" x="3017838" y="5638800"/>
          <p14:tracePt t="50637" x="3116263" y="5638800"/>
          <p14:tracePt t="50653" x="3292475" y="5630863"/>
          <p14:tracePt t="50670" x="3406775" y="5616575"/>
          <p14:tracePt t="50687" x="3489325" y="5616575"/>
          <p14:tracePt t="50704" x="3559175" y="5616575"/>
          <p14:tracePt t="50720" x="3627438" y="5616575"/>
          <p14:tracePt t="50737" x="3695700" y="5608638"/>
          <p14:tracePt t="50754" x="3756025" y="5608638"/>
          <p14:tracePt t="50771" x="3810000" y="5608638"/>
          <p14:tracePt t="50787" x="3848100" y="5608638"/>
          <p14:tracePt t="50804" x="3863975" y="5600700"/>
          <p14:tracePt t="50821" x="3878263" y="5584825"/>
          <p14:tracePt t="50837" x="3886200" y="5578475"/>
          <p14:tracePt t="50854" x="3894138" y="5562600"/>
          <p14:tracePt t="50871" x="3894138" y="5554663"/>
          <p14:tracePt t="50888" x="3902075" y="5554663"/>
          <p14:tracePt t="51022" x="3894138" y="5554663"/>
          <p14:tracePt t="51046" x="3886200" y="5554663"/>
          <p14:tracePt t="51054" x="3878263" y="5570538"/>
          <p14:tracePt t="51072" x="3870325" y="5570538"/>
          <p14:tracePt t="51072" x="3863975" y="5570538"/>
          <p14:tracePt t="51088" x="3856038" y="5570538"/>
          <p14:tracePt t="51105" x="3848100" y="5570538"/>
          <p14:tracePt t="51142" x="3840163" y="5570538"/>
          <p14:tracePt t="51166" x="3832225" y="5570538"/>
          <p14:tracePt t="51222" x="3832225" y="5562600"/>
          <p14:tracePt t="51254" x="3832225" y="5554663"/>
          <p14:tracePt t="51263" x="3825875" y="5554663"/>
          <p14:tracePt t="51272" x="3825875" y="5540375"/>
          <p14:tracePt t="51273" x="3825875" y="5532438"/>
          <p14:tracePt t="51289" x="3817938" y="5486400"/>
          <p14:tracePt t="51306" x="3817938" y="5440363"/>
          <p14:tracePt t="51323" x="3817938" y="5394325"/>
          <p14:tracePt t="51340" x="3817938" y="5341938"/>
          <p14:tracePt t="51356" x="3817938" y="5273675"/>
          <p14:tracePt t="51373" x="3817938" y="5189538"/>
          <p14:tracePt t="51390" x="3817938" y="5151438"/>
          <p14:tracePt t="51407" x="3817938" y="5113338"/>
          <p14:tracePt t="51423" x="3817938" y="5089525"/>
          <p14:tracePt t="51440" x="3817938" y="5067300"/>
          <p14:tracePt t="51457" x="3817938" y="5045075"/>
          <p14:tracePt t="51473" x="3810000" y="5029200"/>
          <p14:tracePt t="51490" x="3810000" y="5013325"/>
          <p14:tracePt t="51507" x="3810000" y="4999038"/>
          <p14:tracePt t="51524" x="3810000" y="4975225"/>
          <p14:tracePt t="51540" x="3810000" y="4960938"/>
          <p14:tracePt t="51557" x="3810000" y="4945063"/>
          <p14:tracePt t="51557" x="3810000" y="4937125"/>
          <p14:tracePt t="51574" x="3810000" y="4922838"/>
          <p14:tracePt t="51591" x="3810000" y="4899025"/>
          <p14:tracePt t="51607" x="3810000" y="4892675"/>
          <p14:tracePt t="51624" x="3802063" y="4876800"/>
          <p14:tracePt t="51641" x="3802063" y="4868863"/>
          <p14:tracePt t="51657" x="3802063" y="4854575"/>
          <p14:tracePt t="51694" x="3802063" y="4846638"/>
          <p14:tracePt t="52710" x="3794125" y="4846638"/>
          <p14:tracePt t="52714" x="3763963" y="4846638"/>
          <p14:tracePt t="52730" x="3733800" y="4846638"/>
          <p14:tracePt t="52731" x="3657600" y="4860925"/>
          <p14:tracePt t="52747" x="3589338" y="4892675"/>
          <p14:tracePt t="52762" x="3527425" y="4922838"/>
          <p14:tracePt t="52779" x="3444875" y="4968875"/>
          <p14:tracePt t="52796" x="3390900" y="5029200"/>
          <p14:tracePt t="52812" x="3314700" y="5083175"/>
          <p14:tracePt t="52829" x="3222625" y="5197475"/>
          <p14:tracePt t="52846" x="3162300" y="5257800"/>
          <p14:tracePt t="52863" x="3116263" y="5303838"/>
          <p14:tracePt t="52880" x="3086100" y="5334000"/>
          <p14:tracePt t="52896" x="3055938" y="5356225"/>
          <p14:tracePt t="52913" x="3025775" y="5372100"/>
          <p14:tracePt t="52930" x="3001963" y="5387975"/>
          <p14:tracePt t="52946" x="2987675" y="5394325"/>
          <p14:tracePt t="52963" x="2971800" y="5394325"/>
          <p14:tracePt t="52980" x="2941638" y="5394325"/>
          <p14:tracePt t="52996" x="2911475" y="5394325"/>
          <p14:tracePt t="53013" x="2849563" y="5394325"/>
          <p14:tracePt t="53030" x="2797175" y="5402263"/>
          <p14:tracePt t="53047" x="2765425" y="5402263"/>
          <p14:tracePt t="53063" x="2759075" y="5402263"/>
          <p14:tracePt t="53080" x="2751138" y="5402263"/>
          <p14:tracePt t="53142" x="2759075" y="5402263"/>
          <p14:tracePt t="53150" x="2759075" y="5394325"/>
          <p14:tracePt t="53158" x="2765425" y="5394325"/>
          <p14:tracePt t="53190" x="2773363" y="5394325"/>
          <p14:tracePt t="53222" x="2781300" y="5394325"/>
          <p14:tracePt t="53254" x="2781300" y="5387975"/>
          <p14:tracePt t="53273" x="2789238" y="5380038"/>
          <p14:tracePt t="53275" x="2797175" y="5364163"/>
          <p14:tracePt t="53281" x="2803525" y="5341938"/>
          <p14:tracePt t="53298" x="2819400" y="5318125"/>
          <p14:tracePt t="53315" x="2849563" y="5280025"/>
          <p14:tracePt t="53331" x="2873375" y="5227638"/>
          <p14:tracePt t="53348" x="2887663" y="5165725"/>
          <p14:tracePt t="53365" x="2925763" y="5113338"/>
          <p14:tracePt t="53382" x="2955925" y="5067300"/>
          <p14:tracePt t="53398" x="2971800" y="5059363"/>
          <p14:tracePt t="53415" x="2987675" y="5051425"/>
          <p14:tracePt t="53432" x="2994025" y="5037138"/>
          <p14:tracePt t="53448" x="3001963" y="5029200"/>
          <p14:tracePt t="53465" x="3009900" y="5021263"/>
          <p14:tracePt t="53482" x="3025775" y="5021263"/>
          <p14:tracePt t="53499" x="3032125" y="5021263"/>
          <p14:tracePt t="53515" x="3048000" y="5021263"/>
          <p14:tracePt t="53532" x="3063875" y="5013325"/>
          <p14:tracePt t="53549" x="3070225" y="5013325"/>
          <p14:tracePt t="53565" x="3078163" y="5013325"/>
          <p14:tracePt t="53966" x="3078163" y="5029200"/>
          <p14:tracePt t="53982" x="3070225" y="5037138"/>
          <p14:tracePt t="54000" x="3063875" y="5037138"/>
          <p14:tracePt t="54009" x="3063875" y="5051425"/>
          <p14:tracePt t="54019" x="3055938" y="5051425"/>
          <p14:tracePt t="54034" x="3040063" y="5067300"/>
          <p14:tracePt t="54051" x="3032125" y="5075238"/>
          <p14:tracePt t="54068" x="3032125" y="5089525"/>
          <p14:tracePt t="54084" x="3017838" y="5097463"/>
          <p14:tracePt t="54118" x="3017838" y="5105400"/>
          <p14:tracePt t="54646" x="3017838" y="5097463"/>
          <p14:tracePt t="54662" x="3025775" y="5097463"/>
          <p14:tracePt t="54678" x="3032125" y="5089525"/>
          <p14:tracePt t="54688" x="3032125" y="5083175"/>
          <p14:tracePt t="54694" x="3040063" y="5083175"/>
          <p14:tracePt t="54704" x="3048000" y="5075238"/>
          <p14:tracePt t="54720" x="3063875" y="5059363"/>
          <p14:tracePt t="54737" x="3070225" y="5051425"/>
          <p14:tracePt t="54754" x="3078163" y="5037138"/>
          <p14:tracePt t="54771" x="3094038" y="5037138"/>
          <p14:tracePt t="54787" x="3094038" y="5029200"/>
          <p14:tracePt t="54804" x="3101975" y="5029200"/>
          <p14:tracePt t="54821" x="3116263" y="5029200"/>
          <p14:tracePt t="54838" x="3132138" y="5029200"/>
          <p14:tracePt t="54854" x="3154363" y="5029200"/>
          <p14:tracePt t="54871" x="3178175" y="5045075"/>
          <p14:tracePt t="54888" x="3200400" y="5059363"/>
          <p14:tracePt t="54905" x="3230563" y="5089525"/>
          <p14:tracePt t="54921" x="3246438" y="5113338"/>
          <p14:tracePt t="54938" x="3260725" y="5159375"/>
          <p14:tracePt t="54955" x="3268663" y="5203825"/>
          <p14:tracePt t="54971" x="3276600" y="5249863"/>
          <p14:tracePt t="54988" x="3276600" y="5295900"/>
          <p14:tracePt t="55005" x="3276600" y="5318125"/>
          <p14:tracePt t="55022" x="3276600" y="5326063"/>
          <p14:tracePt t="55142" x="3284538" y="5326063"/>
          <p14:tracePt t="55150" x="3284538" y="5318125"/>
          <p14:tracePt t="55163" x="3292475" y="5303838"/>
          <p14:tracePt t="55172" x="3298825" y="5295900"/>
          <p14:tracePt t="55173" x="3330575" y="5257800"/>
          <p14:tracePt t="55189" x="3375025" y="5211763"/>
          <p14:tracePt t="55206" x="3459163" y="5127625"/>
          <p14:tracePt t="55223" x="3513138" y="5089525"/>
          <p14:tracePt t="55239" x="3565525" y="5075238"/>
          <p14:tracePt t="55256" x="3597275" y="5067300"/>
          <p14:tracePt t="55273" x="3619500" y="5059363"/>
          <p14:tracePt t="55290" x="3635375" y="5059363"/>
          <p14:tracePt t="55306" x="3641725" y="5059363"/>
          <p14:tracePt t="55342" x="3649663" y="5059363"/>
          <p14:tracePt t="55358" x="3657600" y="5067300"/>
          <p14:tracePt t="55359" x="3657600" y="5075238"/>
          <p14:tracePt t="55373" x="3673475" y="5121275"/>
          <p14:tracePt t="55391" x="3679825" y="5143500"/>
          <p14:tracePt t="55407" x="3695700" y="5173663"/>
          <p14:tracePt t="55423" x="3711575" y="5189538"/>
          <p14:tracePt t="55440" x="3717925" y="5203825"/>
          <p14:tracePt t="55542" x="3725863" y="5203825"/>
          <p14:tracePt t="56158" x="3717925" y="5203825"/>
          <p14:tracePt t="56166" x="3717925" y="5197475"/>
          <p14:tracePt t="56174" x="3703638" y="5181600"/>
          <p14:tracePt t="56178" x="3679825" y="5143500"/>
          <p14:tracePt t="56195" x="3657600" y="5113338"/>
          <p14:tracePt t="56210" x="3611563" y="5059363"/>
          <p14:tracePt t="56227" x="3559175" y="5013325"/>
          <p14:tracePt t="56243" x="3513138" y="4975225"/>
          <p14:tracePt t="56260" x="3467100" y="4968875"/>
          <p14:tracePt t="56277" x="3444875" y="4968875"/>
          <p14:tracePt t="56294" x="3398838" y="4968875"/>
          <p14:tracePt t="56311" x="3375025" y="4968875"/>
          <p14:tracePt t="56327" x="3344863" y="4975225"/>
          <p14:tracePt t="56344" x="3314700" y="4983163"/>
          <p14:tracePt t="56361" x="3284538" y="4991100"/>
          <p14:tracePt t="56377" x="3254375" y="4999038"/>
          <p14:tracePt t="56394" x="3216275" y="5013325"/>
          <p14:tracePt t="56411" x="3178175" y="5029200"/>
          <p14:tracePt t="56428" x="3140075" y="5029200"/>
          <p14:tracePt t="56444" x="3101975" y="5051425"/>
          <p14:tracePt t="56461" x="3063875" y="5067300"/>
          <p14:tracePt t="56461" x="3048000" y="5075238"/>
          <p14:tracePt t="56478" x="3017838" y="5083175"/>
          <p14:tracePt t="56495" x="2994025" y="5097463"/>
          <p14:tracePt t="56512" x="2955925" y="5113338"/>
          <p14:tracePt t="56528" x="2925763" y="5135563"/>
          <p14:tracePt t="56545" x="2903538" y="5151438"/>
          <p14:tracePt t="56561" x="2887663" y="5159375"/>
          <p14:tracePt t="56578" x="2873375" y="5181600"/>
          <p14:tracePt t="56595" x="2849563" y="5197475"/>
          <p14:tracePt t="56612" x="2841625" y="5211763"/>
          <p14:tracePt t="56628" x="2835275" y="5219700"/>
          <p14:tracePt t="56645" x="2827338" y="5235575"/>
          <p14:tracePt t="56662" x="2827338" y="5241925"/>
          <p14:tracePt t="56679" x="2827338" y="5249863"/>
          <p14:tracePt t="56774" x="2827338" y="5241925"/>
          <p14:tracePt t="56782" x="2827338" y="5235575"/>
          <p14:tracePt t="56791" x="2835275" y="5211763"/>
          <p14:tracePt t="56798" x="2849563" y="5181600"/>
          <p14:tracePt t="56812" x="2865438" y="5165725"/>
          <p14:tracePt t="56813" x="2933700" y="5037138"/>
          <p14:tracePt t="56830" x="2979738" y="4983163"/>
          <p14:tracePt t="56846" x="3055938" y="4937125"/>
          <p14:tracePt t="56863" x="3140075" y="4899025"/>
          <p14:tracePt t="56880" x="3222625" y="4876800"/>
          <p14:tracePt t="56896" x="3306763" y="4876800"/>
          <p14:tracePt t="56913" x="3406775" y="4876800"/>
          <p14:tracePt t="56930" x="3505200" y="4884738"/>
          <p14:tracePt t="56947" x="3603625" y="4906963"/>
          <p14:tracePt t="56963" x="3673475" y="4937125"/>
          <p14:tracePt t="56980" x="3703638" y="4953000"/>
          <p14:tracePt t="56997" x="3717925" y="4968875"/>
          <p14:tracePt t="57014" x="3725863" y="4975225"/>
          <p14:tracePt t="57030" x="3725863" y="4999038"/>
          <p14:tracePt t="57047" x="3725863" y="5013325"/>
          <p14:tracePt t="57064" x="3725863" y="5037138"/>
          <p14:tracePt t="57080" x="3725863" y="5067300"/>
          <p14:tracePt t="57097" x="3725863" y="5083175"/>
          <p14:tracePt t="57114" x="3725863" y="5105400"/>
          <p14:tracePt t="57131" x="3725863" y="5121275"/>
          <p14:tracePt t="57147" x="3725863" y="5135563"/>
          <p14:tracePt t="57164" x="3733800" y="5151438"/>
          <p14:tracePt t="57181" x="3733800" y="5159375"/>
          <p14:tracePt t="57222" x="3733800" y="5165725"/>
          <p14:tracePt t="59021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6.1 Day </a:t>
            </a:r>
            <a:r>
              <a:rPr lang="en-US" dirty="0" smtClean="0"/>
              <a:t>1 General Solution vs Particular Solution and Euler’s </a:t>
            </a:r>
            <a:r>
              <a:rPr lang="en-US" sz="1200" dirty="0" smtClean="0"/>
              <a:t>(</a:t>
            </a:r>
            <a:r>
              <a:rPr lang="en-US" sz="1200" smtClean="0"/>
              <a:t>35 + mins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0479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On the Agenda:</a:t>
            </a:r>
          </a:p>
          <a:p>
            <a:r>
              <a:rPr lang="en-US" dirty="0" smtClean="0"/>
              <a:t>Verifying general solution</a:t>
            </a:r>
          </a:p>
          <a:p>
            <a:r>
              <a:rPr lang="en-US" dirty="0" smtClean="0"/>
              <a:t>Finding </a:t>
            </a:r>
            <a:r>
              <a:rPr lang="en-US" dirty="0" smtClean="0"/>
              <a:t>general </a:t>
            </a:r>
            <a:r>
              <a:rPr lang="en-US" dirty="0" smtClean="0"/>
              <a:t>solution</a:t>
            </a:r>
            <a:endParaRPr lang="en-US" dirty="0" smtClean="0"/>
          </a:p>
          <a:p>
            <a:r>
              <a:rPr lang="en-US" dirty="0" smtClean="0"/>
              <a:t>Finding particular Solution </a:t>
            </a:r>
            <a:endParaRPr lang="en-US" dirty="0" smtClean="0"/>
          </a:p>
          <a:p>
            <a:r>
              <a:rPr lang="en-US" dirty="0" smtClean="0"/>
              <a:t>Euler’s Method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704953"/>
              </p:ext>
            </p:extLst>
          </p:nvPr>
        </p:nvGraphicFramePr>
        <p:xfrm>
          <a:off x="5105400" y="2783171"/>
          <a:ext cx="1504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3" imgW="672840" imgH="253800" progId="Equation.DSMT4">
                  <p:embed/>
                </p:oleObj>
              </mc:Choice>
              <mc:Fallback>
                <p:oleObj name="Equation" r:id="rId3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83171"/>
                        <a:ext cx="15049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614218" y="5410200"/>
            <a:ext cx="82296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HW : </a:t>
            </a:r>
            <a:r>
              <a:rPr lang="en-US" dirty="0"/>
              <a:t>P. </a:t>
            </a:r>
            <a:r>
              <a:rPr lang="en-US" dirty="0" smtClean="0"/>
              <a:t>412 #s 37-51 odd, 73, 7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1685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991600" cy="59436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Ex. 1: Verifying Solutions</a:t>
            </a:r>
          </a:p>
          <a:p>
            <a:pPr>
              <a:buNone/>
            </a:pPr>
            <a:r>
              <a:rPr lang="en-US" dirty="0" smtClean="0"/>
              <a:t>Determine whether the given function is a solution of the differential equation y’’ – y = 0.</a:t>
            </a:r>
          </a:p>
          <a:p>
            <a:pPr>
              <a:buNone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Given: y = sin x</a:t>
            </a:r>
          </a:p>
          <a:p>
            <a:pPr marL="514350" indent="-514350">
              <a:buAutoNum type="alphaLcPeriod"/>
            </a:pPr>
            <a:endParaRPr lang="en-US" dirty="0" smtClean="0"/>
          </a:p>
          <a:p>
            <a:pPr marL="514350" indent="-514350">
              <a:buAutoNum type="alphaLcPeriod"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y’’ =</a:t>
            </a:r>
          </a:p>
          <a:p>
            <a:pPr marL="514350" indent="-514350">
              <a:buNone/>
            </a:pPr>
            <a:r>
              <a:rPr lang="en-US" dirty="0" smtClean="0"/>
              <a:t>Conclusion:  y = sin x is not a solution of y’’ – y = 0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>
                <a:solidFill>
                  <a:srgbClr val="00B050"/>
                </a:solidFill>
              </a:rPr>
              <a:t>Chapter 6.1 Slope fields and Euler’s</a:t>
            </a:r>
            <a:endParaRPr lang="en-US" sz="4400" dirty="0">
              <a:solidFill>
                <a:srgbClr val="00B050"/>
              </a:solidFill>
            </a:endParaRPr>
          </a:p>
        </p:txBody>
      </p:sp>
      <p:sp>
        <p:nvSpPr>
          <p:cNvPr id="5" name="Right Brace 4"/>
          <p:cNvSpPr/>
          <p:nvPr/>
        </p:nvSpPr>
        <p:spPr>
          <a:xfrm rot="5400000">
            <a:off x="5676900" y="2019300"/>
            <a:ext cx="457200" cy="1447800"/>
          </a:xfrm>
          <a:prstGeom prst="rightBrace">
            <a:avLst>
              <a:gd name="adj1" fmla="val 8333"/>
              <a:gd name="adj2" fmla="val 5164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029200" y="30480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fferential equa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19200" y="42672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ssible solution</a:t>
            </a:r>
            <a:endParaRPr lang="en-US" dirty="0"/>
          </a:p>
        </p:txBody>
      </p:sp>
      <p:sp>
        <p:nvSpPr>
          <p:cNvPr id="8" name="Right Brace 7"/>
          <p:cNvSpPr/>
          <p:nvPr/>
        </p:nvSpPr>
        <p:spPr>
          <a:xfrm rot="5400000">
            <a:off x="1866900" y="3314700"/>
            <a:ext cx="457200" cy="1295400"/>
          </a:xfrm>
          <a:prstGeom prst="rightBrace">
            <a:avLst>
              <a:gd name="adj1" fmla="val 8333"/>
              <a:gd name="adj2" fmla="val 5164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990600" y="48768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-sin x</a:t>
            </a:r>
            <a:endParaRPr lang="en-US" sz="32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029200" y="3581399"/>
          <a:ext cx="2209800" cy="1066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3" imgW="838080" imgH="406080" progId="Equation.DSMT4">
                  <p:embed/>
                </p:oleObj>
              </mc:Choice>
              <mc:Fallback>
                <p:oleObj name="Equation" r:id="rId3" imgW="83808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81399"/>
                        <a:ext cx="2209800" cy="1066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239000" y="4191000"/>
          <a:ext cx="607559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191000"/>
                        <a:ext cx="607559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 animBg="1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991600" cy="57912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Your Turn</a:t>
            </a:r>
          </a:p>
          <a:p>
            <a:pPr>
              <a:buNone/>
            </a:pPr>
            <a:r>
              <a:rPr lang="en-US" dirty="0" smtClean="0"/>
              <a:t>1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.   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>
                <a:solidFill>
                  <a:srgbClr val="00B050"/>
                </a:solidFill>
              </a:rPr>
              <a:t>Chapter 6.1 Slope fields and Euler’s</a:t>
            </a:r>
            <a:endParaRPr lang="en-US" sz="4400" dirty="0">
              <a:solidFill>
                <a:srgbClr val="00B05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1523999"/>
          <a:ext cx="1295400" cy="54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3" imgW="545760" imgH="228600" progId="Equation.DSMT4">
                  <p:embed/>
                </p:oleObj>
              </mc:Choice>
              <mc:Fallback>
                <p:oleObj name="Equation" r:id="rId3" imgW="5457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3999"/>
                        <a:ext cx="1295400" cy="5422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" y="2667000"/>
          <a:ext cx="121920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1219200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3505200" y="838200"/>
          <a:ext cx="1641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838200"/>
                        <a:ext cx="16414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991600" cy="58674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Ex. 2: Finding a Particular Solution</a:t>
            </a:r>
          </a:p>
          <a:p>
            <a:pPr>
              <a:buNone/>
            </a:pPr>
            <a:r>
              <a:rPr lang="en-US" dirty="0" smtClean="0"/>
              <a:t>For the differential equation </a:t>
            </a:r>
            <a:r>
              <a:rPr lang="en-US" dirty="0" err="1" smtClean="0"/>
              <a:t>xy</a:t>
            </a:r>
            <a:r>
              <a:rPr lang="en-US" dirty="0" smtClean="0"/>
              <a:t>’ – 3y = 0 verify that </a:t>
            </a:r>
          </a:p>
          <a:p>
            <a:pPr>
              <a:buNone/>
            </a:pPr>
            <a:r>
              <a:rPr lang="en-US" dirty="0" smtClean="0"/>
              <a:t>               is a solution, and find the particular solution determined by the initial condition y = 2 and x = -3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Here is how you use the initial conditions to find the particular solution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6.1 Slope Fields and </a:t>
            </a:r>
            <a:r>
              <a:rPr lang="en-US" sz="4400" dirty="0" err="1" smtClean="0">
                <a:solidFill>
                  <a:srgbClr val="00B050"/>
                </a:solidFill>
              </a:rPr>
              <a:t>Eulers</a:t>
            </a:r>
            <a:endParaRPr lang="en-US" sz="4400" dirty="0" smtClean="0">
              <a:solidFill>
                <a:srgbClr val="00B05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4800" y="2057400"/>
          <a:ext cx="11853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0"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118533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200" y="3200400"/>
          <a:ext cx="277368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1" name="Equation" r:id="rId5" imgW="1320480" imgH="507960" progId="Equation.DSMT4">
                  <p:embed/>
                </p:oleObj>
              </mc:Choice>
              <mc:Fallback>
                <p:oleObj name="Equation" r:id="rId5" imgW="13204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277368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" y="5410200"/>
          <a:ext cx="121920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2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1219200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533400" y="6019800"/>
          <a:ext cx="17383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3" name="Equation" r:id="rId9" imgW="723600" imgH="279360" progId="Equation.DSMT4">
                  <p:embed/>
                </p:oleObj>
              </mc:Choice>
              <mc:Fallback>
                <p:oleObj name="Equation" r:id="rId9" imgW="7236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19800"/>
                        <a:ext cx="1738312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2819400" y="5791200"/>
          <a:ext cx="1371600" cy="924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4" name="Equation" r:id="rId11" imgW="583920" imgH="393480" progId="Equation.DSMT4">
                  <p:embed/>
                </p:oleObj>
              </mc:Choice>
              <mc:Fallback>
                <p:oleObj name="Equation" r:id="rId11" imgW="5839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791200"/>
                        <a:ext cx="1371600" cy="924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038600" y="4724400"/>
          <a:ext cx="17081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5" name="Equation" r:id="rId13" imgW="711000" imgH="393480" progId="Equation.DSMT4">
                  <p:embed/>
                </p:oleObj>
              </mc:Choice>
              <mc:Fallback>
                <p:oleObj name="Equation" r:id="rId13" imgW="7110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24400"/>
                        <a:ext cx="170815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" name="Straight Arrow Connector 34"/>
          <p:cNvCxnSpPr/>
          <p:nvPr/>
        </p:nvCxnSpPr>
        <p:spPr>
          <a:xfrm flipH="1" flipV="1">
            <a:off x="3924300" y="1295401"/>
            <a:ext cx="3238500" cy="369346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323159"/>
              </p:ext>
            </p:extLst>
          </p:nvPr>
        </p:nvGraphicFramePr>
        <p:xfrm>
          <a:off x="15875" y="1295400"/>
          <a:ext cx="2638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" y="1295400"/>
                        <a:ext cx="26384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99675"/>
              </p:ext>
            </p:extLst>
          </p:nvPr>
        </p:nvGraphicFramePr>
        <p:xfrm>
          <a:off x="685800" y="2316704"/>
          <a:ext cx="2555875" cy="71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7" imgW="914400" imgH="254000" progId="Equation.DSMT4">
                  <p:embed/>
                </p:oleObj>
              </mc:Choice>
              <mc:Fallback>
                <p:oleObj name="Equation" r:id="rId7" imgW="914400" imgH="254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16704"/>
                        <a:ext cx="2555875" cy="712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296640"/>
              </p:ext>
            </p:extLst>
          </p:nvPr>
        </p:nvGraphicFramePr>
        <p:xfrm>
          <a:off x="457200" y="3219490"/>
          <a:ext cx="3048000" cy="78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9" imgW="1091726" imgH="279279" progId="Equation.DSMT4">
                  <p:embed/>
                </p:oleObj>
              </mc:Choice>
              <mc:Fallback>
                <p:oleObj name="Equation" r:id="rId9" imgW="1091726" imgH="279279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19490"/>
                        <a:ext cx="3048000" cy="78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846274"/>
              </p:ext>
            </p:extLst>
          </p:nvPr>
        </p:nvGraphicFramePr>
        <p:xfrm>
          <a:off x="914400" y="4191000"/>
          <a:ext cx="27273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11" imgW="1079032" imgH="393529" progId="Equation.DSMT4">
                  <p:embed/>
                </p:oleObj>
              </mc:Choice>
              <mc:Fallback>
                <p:oleObj name="Equation" r:id="rId11" imgW="1079032" imgH="393529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2727325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2/22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10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457176"/>
              </p:ext>
            </p:extLst>
          </p:nvPr>
        </p:nvGraphicFramePr>
        <p:xfrm>
          <a:off x="0" y="738665"/>
          <a:ext cx="83756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13" imgW="3746500" imgH="254000" progId="Equation.DSMT4">
                  <p:embed/>
                </p:oleObj>
              </mc:Choice>
              <mc:Fallback>
                <p:oleObj name="Equation" r:id="rId13" imgW="3746500" imgH="2540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38665"/>
                        <a:ext cx="83756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791200" y="4988867"/>
            <a:ext cx="3048000" cy="646331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“y=f(x)” means state your answer explicitly (solve for y)</a:t>
            </a:r>
            <a:endParaRPr 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3919220" y="2743200"/>
            <a:ext cx="2057400" cy="92333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 err="1" smtClean="0"/>
              <a:t>y’s</a:t>
            </a:r>
            <a:r>
              <a:rPr lang="en-US" b="1" dirty="0" smtClean="0"/>
              <a:t> on 1 side of the equal sign, and </a:t>
            </a:r>
            <a:r>
              <a:rPr lang="en-US" b="1" dirty="0" err="1" smtClean="0"/>
              <a:t>x’s</a:t>
            </a:r>
            <a:r>
              <a:rPr lang="en-US" b="1" dirty="0" smtClean="0"/>
              <a:t> on the other side.</a:t>
            </a:r>
            <a:endParaRPr lang="en-US" b="1" dirty="0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2209800" y="1181100"/>
            <a:ext cx="1524000" cy="838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2" idx="1"/>
          </p:cNvCxnSpPr>
          <p:nvPr/>
        </p:nvCxnSpPr>
        <p:spPr>
          <a:xfrm flipH="1">
            <a:off x="3505200" y="2061865"/>
            <a:ext cx="228600" cy="235773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3162300" y="2880835"/>
            <a:ext cx="762000" cy="419100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 flipV="1">
            <a:off x="1905000" y="2880835"/>
            <a:ext cx="2014220" cy="419100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990600" y="2880835"/>
            <a:ext cx="2928620" cy="419100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733800" y="1600200"/>
            <a:ext cx="2667000" cy="92333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/>
              <a:t>“general solution” means there will be an unknown constant in your solution</a:t>
            </a:r>
            <a:endParaRPr lang="en-US" b="1" dirty="0"/>
          </a:p>
        </p:txBody>
      </p:sp>
      <p:cxnSp>
        <p:nvCxnSpPr>
          <p:cNvPr id="39" name="Straight Arrow Connector 38"/>
          <p:cNvCxnSpPr>
            <a:stCxn id="18" idx="1"/>
            <a:endCxn id="1043" idx="2"/>
          </p:cNvCxnSpPr>
          <p:nvPr/>
        </p:nvCxnSpPr>
        <p:spPr>
          <a:xfrm flipH="1" flipV="1">
            <a:off x="2278062" y="5189538"/>
            <a:ext cx="3513138" cy="122495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>
                <a:solidFill>
                  <a:srgbClr val="00B050"/>
                </a:solidFill>
              </a:rPr>
              <a:t>Chapter 6.1 Slope fields and Euler’s</a:t>
            </a:r>
            <a:endParaRPr lang="en-US" sz="4400" dirty="0">
              <a:solidFill>
                <a:srgbClr val="00B050"/>
              </a:solidFill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7856"/>
    </mc:Choice>
    <mc:Fallback xmlns="">
      <p:transition spd="slow" advTm="1878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" grpId="0" animBg="1"/>
    </p:bldLst>
  </p:timing>
  <p:extLst mod="1">
    <p:ext uri="{3A86A75C-4F4B-4683-9AE1-C65F6400EC91}">
      <p14:laserTraceLst xmlns:p14="http://schemas.microsoft.com/office/powerpoint/2010/main">
        <p14:tracePtLst>
          <p14:tracePt t="6046" x="250825" y="403225"/>
          <p14:tracePt t="6142" x="258763" y="403225"/>
          <p14:tracePt t="6151" x="266700" y="403225"/>
          <p14:tracePt t="6159" x="274638" y="403225"/>
          <p14:tracePt t="6167" x="288925" y="403225"/>
          <p14:tracePt t="6173" x="304800" y="403225"/>
          <p14:tracePt t="6181" x="327025" y="403225"/>
          <p14:tracePt t="6197" x="381000" y="403225"/>
          <p14:tracePt t="6215" x="411163" y="403225"/>
          <p14:tracePt t="6232" x="441325" y="403225"/>
          <p14:tracePt t="6249" x="473075" y="403225"/>
          <p14:tracePt t="6265" x="511175" y="411163"/>
          <p14:tracePt t="6282" x="549275" y="419100"/>
          <p14:tracePt t="6299" x="593725" y="427038"/>
          <p14:tracePt t="6316" x="639763" y="427038"/>
          <p14:tracePt t="6332" x="685800" y="427038"/>
          <p14:tracePt t="6349" x="715963" y="427038"/>
          <p14:tracePt t="6366" x="746125" y="427038"/>
          <p14:tracePt t="6383" x="784225" y="427038"/>
          <p14:tracePt t="6399" x="815975" y="427038"/>
          <p14:tracePt t="6416" x="838200" y="427038"/>
          <p14:tracePt t="6433" x="876300" y="427038"/>
          <p14:tracePt t="6450" x="922338" y="427038"/>
          <p14:tracePt t="6466" x="968375" y="427038"/>
          <p14:tracePt t="6483" x="1020763" y="427038"/>
          <p14:tracePt t="6500" x="1082675" y="427038"/>
          <p14:tracePt t="6517" x="1135063" y="427038"/>
          <p14:tracePt t="6533" x="1181100" y="427038"/>
          <p14:tracePt t="6550" x="1235075" y="427038"/>
          <p14:tracePt t="6567" x="1287463" y="427038"/>
          <p14:tracePt t="6584" x="1317625" y="427038"/>
          <p14:tracePt t="6600" x="1333500" y="427038"/>
          <p14:tracePt t="6617" x="1355725" y="427038"/>
          <p14:tracePt t="6634" x="1379538" y="427038"/>
          <p14:tracePt t="6650" x="1401763" y="427038"/>
          <p14:tracePt t="6667" x="1439863" y="427038"/>
          <p14:tracePt t="6684" x="1485900" y="427038"/>
          <p14:tracePt t="6701" x="1531938" y="427038"/>
          <p14:tracePt t="6717" x="1577975" y="427038"/>
          <p14:tracePt t="6734" x="1622425" y="427038"/>
          <p14:tracePt t="6751" x="1692275" y="427038"/>
          <p14:tracePt t="6768" x="1730375" y="427038"/>
          <p14:tracePt t="6784" x="1752600" y="427038"/>
          <p14:tracePt t="6801" x="1782763" y="427038"/>
          <p14:tracePt t="6818" x="1806575" y="427038"/>
          <p14:tracePt t="6835" x="1836738" y="427038"/>
          <p14:tracePt t="6851" x="1858963" y="427038"/>
          <p14:tracePt t="6868" x="1874838" y="427038"/>
          <p14:tracePt t="6885" x="1897063" y="427038"/>
          <p14:tracePt t="6902" x="1905000" y="427038"/>
          <p14:tracePt t="6936" x="1912938" y="427038"/>
          <p14:tracePt t="6967" x="1920875" y="427038"/>
          <p14:tracePt t="6968" x="1927225" y="427038"/>
          <p14:tracePt t="7007" x="1935163" y="427038"/>
          <p14:tracePt t="7031" x="1943100" y="427038"/>
          <p14:tracePt t="7055" x="1951038" y="427038"/>
          <p14:tracePt t="7167" x="1958975" y="427038"/>
          <p14:tracePt t="7207" x="1965325" y="427038"/>
          <p14:tracePt t="8686" x="0" y="0"/>
        </p14:tracePtLst>
        <p14:tracePtLst>
          <p14:tracePt t="13139" x="1325563" y="1638300"/>
          <p14:tracePt t="13286" x="1317625" y="1630363"/>
          <p14:tracePt t="13294" x="1303338" y="1622425"/>
          <p14:tracePt t="13302" x="1295400" y="1616075"/>
          <p14:tracePt t="13303" x="1279525" y="1608138"/>
          <p14:tracePt t="13312" x="1249363" y="1584325"/>
          <p14:tracePt t="13328" x="1235075" y="1570038"/>
          <p14:tracePt t="13346" x="1219200" y="1546225"/>
          <p14:tracePt t="13361" x="1219200" y="1531938"/>
          <p14:tracePt t="13378" x="1219200" y="1508125"/>
          <p14:tracePt t="13394" x="1227138" y="1501775"/>
          <p14:tracePt t="13411" x="1241425" y="1485900"/>
          <p14:tracePt t="13428" x="1265238" y="1477963"/>
          <p14:tracePt t="13445" x="1287463" y="1470025"/>
          <p14:tracePt t="13461" x="1317625" y="1470025"/>
          <p14:tracePt t="13479" x="1333500" y="1477963"/>
          <p14:tracePt t="13495" x="1349375" y="1485900"/>
          <p14:tracePt t="13512" x="1363663" y="1501775"/>
          <p14:tracePt t="13528" x="1371600" y="1516063"/>
          <p14:tracePt t="13545" x="1371600" y="1539875"/>
          <p14:tracePt t="13562" x="1371600" y="1554163"/>
          <p14:tracePt t="13579" x="1371600" y="1562100"/>
          <p14:tracePt t="13595" x="1371600" y="1577975"/>
          <p14:tracePt t="13612" x="1355725" y="1592263"/>
          <p14:tracePt t="13629" x="1333500" y="1600200"/>
          <p14:tracePt t="13646" x="1311275" y="1608138"/>
          <p14:tracePt t="13663" x="1303338" y="1608138"/>
          <p14:tracePt t="13702" x="1295400" y="1592263"/>
          <p14:tracePt t="13721" x="1295400" y="1584325"/>
          <p14:tracePt t="13726" x="1295400" y="1577975"/>
          <p14:tracePt t="13729" x="1295400" y="1562100"/>
          <p14:tracePt t="13746" x="1295400" y="1546225"/>
          <p14:tracePt t="13763" x="1303338" y="1539875"/>
          <p14:tracePt t="13779" x="1317625" y="1531938"/>
          <p14:tracePt t="13796" x="1341438" y="1531938"/>
          <p14:tracePt t="13813" x="1363663" y="1531938"/>
          <p14:tracePt t="13830" x="1379538" y="1531938"/>
          <p14:tracePt t="13846" x="1379538" y="1546225"/>
          <p14:tracePt t="13863" x="1379538" y="1562100"/>
          <p14:tracePt t="13880" x="1379538" y="1600200"/>
          <p14:tracePt t="13897" x="1355725" y="1622425"/>
          <p14:tracePt t="13913" x="1341438" y="1646238"/>
          <p14:tracePt t="13930" x="1303338" y="1646238"/>
          <p14:tracePt t="13947" x="1287463" y="1638300"/>
          <p14:tracePt t="13964" x="1273175" y="1622425"/>
          <p14:tracePt t="13980" x="1265238" y="1600200"/>
          <p14:tracePt t="13997" x="1257300" y="1577975"/>
          <p14:tracePt t="14014" x="1257300" y="1562100"/>
          <p14:tracePt t="14031" x="1257300" y="1554163"/>
          <p14:tracePt t="14047" x="1265238" y="1554163"/>
          <p14:tracePt t="14064" x="1273175" y="1554163"/>
          <p14:tracePt t="14081" x="1279525" y="1554163"/>
          <p14:tracePt t="14097" x="1287463" y="1554163"/>
          <p14:tracePt t="14150" x="1295400" y="1554163"/>
          <p14:tracePt t="14159" x="1303338" y="1554163"/>
          <p14:tracePt t="14182" x="1303338" y="1562100"/>
          <p14:tracePt t="14413" x="0" y="0"/>
        </p14:tracePtLst>
        <p14:tracePtLst>
          <p14:tracePt t="14934" x="1295400" y="1981200"/>
          <p14:tracePt t="14942" x="1295400" y="1958975"/>
          <p14:tracePt t="14953" x="1295400" y="1951038"/>
          <p14:tracePt t="14953" x="1295400" y="1927225"/>
          <p14:tracePt t="14968" x="1303338" y="1920875"/>
          <p14:tracePt t="14986" x="1317625" y="1912938"/>
          <p14:tracePt t="15001" x="1325563" y="1912938"/>
          <p14:tracePt t="15018" x="1349375" y="1912938"/>
          <p14:tracePt t="15035" x="1379538" y="1935163"/>
          <p14:tracePt t="15054" x="1387475" y="1973263"/>
          <p14:tracePt t="15070" x="1425575" y="2027238"/>
          <p14:tracePt t="15085" x="1431925" y="2073275"/>
          <p14:tracePt t="15102" x="1431925" y="2103438"/>
          <p14:tracePt t="15134" x="1431925" y="2117725"/>
          <p14:tracePt t="15143" x="1417638" y="2125663"/>
          <p14:tracePt t="15169" x="1409700" y="2133600"/>
          <p14:tracePt t="15174" x="1363663" y="2133600"/>
          <p14:tracePt t="15190" x="1325563" y="2133600"/>
          <p14:tracePt t="15202" x="1295400" y="2125663"/>
          <p14:tracePt t="15219" x="1265238" y="2103438"/>
          <p14:tracePt t="15236" x="1241425" y="2079625"/>
          <p14:tracePt t="15252" x="1235075" y="2065338"/>
          <p14:tracePt t="15269" x="1235075" y="2049463"/>
          <p14:tracePt t="15286" x="1279525" y="2019300"/>
          <p14:tracePt t="15303" x="1317625" y="1997075"/>
          <p14:tracePt t="15319" x="1349375" y="1989138"/>
          <p14:tracePt t="15336" x="1379538" y="1989138"/>
          <p14:tracePt t="15353" x="1393825" y="1989138"/>
          <p14:tracePt t="15370" x="1417638" y="2003425"/>
          <p14:tracePt t="15386" x="1425575" y="2019300"/>
          <p14:tracePt t="15403" x="1425575" y="2035175"/>
          <p14:tracePt t="15420" x="1425575" y="2065338"/>
          <p14:tracePt t="15436" x="1425575" y="2087563"/>
          <p14:tracePt t="15453" x="1409700" y="2103438"/>
          <p14:tracePt t="15453" x="1393825" y="2103438"/>
          <p14:tracePt t="15470" x="1379538" y="2111375"/>
          <p14:tracePt t="15487" x="1363663" y="2111375"/>
          <p14:tracePt t="15503" x="1349375" y="2111375"/>
          <p14:tracePt t="15520" x="1349375" y="2095500"/>
          <p14:tracePt t="15537" x="1349375" y="2079625"/>
          <p14:tracePt t="15554" x="1349375" y="2073275"/>
          <p14:tracePt t="15570" x="1349375" y="2057400"/>
          <p14:tracePt t="15587" x="1363663" y="2049463"/>
          <p14:tracePt t="15604" x="1371600" y="2041525"/>
          <p14:tracePt t="15621" x="1379538" y="2041525"/>
          <p14:tracePt t="15637" x="1387475" y="2041525"/>
          <p14:tracePt t="15654" x="1387475" y="2049463"/>
          <p14:tracePt t="15671" x="1387475" y="2065338"/>
          <p14:tracePt t="15688" x="1387475" y="2087563"/>
          <p14:tracePt t="15704" x="1387475" y="2111375"/>
          <p14:tracePt t="15721" x="1387475" y="2117725"/>
          <p14:tracePt t="15738" x="1379538" y="2125663"/>
          <p14:tracePt t="15755" x="1371600" y="2133600"/>
          <p14:tracePt t="15814" x="1363663" y="2133600"/>
          <p14:tracePt t="15822" x="1363663" y="2125663"/>
          <p14:tracePt t="15830" x="1363663" y="2117725"/>
          <p14:tracePt t="15830" x="0" y="0"/>
        </p14:tracePtLst>
        <p14:tracePtLst>
          <p14:tracePt t="16422" x="1989138" y="1844675"/>
          <p14:tracePt t="16423" x="1997075" y="1844675"/>
          <p14:tracePt t="16431" x="2003425" y="1844675"/>
          <p14:tracePt t="16441" x="2019300" y="1844675"/>
          <p14:tracePt t="16459" x="2035175" y="1844675"/>
          <p14:tracePt t="16494" x="2041525" y="1844675"/>
          <p14:tracePt t="16575" x="2041525" y="1851025"/>
          <p14:tracePt t="16582" x="2041525" y="1858963"/>
          <p14:tracePt t="16590" x="2027238" y="1874838"/>
          <p14:tracePt t="16608" x="2011363" y="1889125"/>
          <p14:tracePt t="16625" x="2003425" y="1897063"/>
          <p14:tracePt t="16642" x="1989138" y="1905000"/>
          <p14:tracePt t="16646" x="1973263" y="1912938"/>
          <p14:tracePt t="16662" x="1965325" y="1920875"/>
          <p14:tracePt t="16702" x="1965325" y="1912938"/>
          <p14:tracePt t="16710" x="1965325" y="1905000"/>
          <p14:tracePt t="16711" x="1973263" y="1897063"/>
          <p14:tracePt t="16725" x="1989138" y="1866900"/>
          <p14:tracePt t="16742" x="2003425" y="1844675"/>
          <p14:tracePt t="16759" x="2019300" y="1836738"/>
          <p14:tracePt t="16775" x="2027238" y="1820863"/>
          <p14:tracePt t="16792" x="2041525" y="1820863"/>
          <p14:tracePt t="16809" x="2049463" y="1820863"/>
          <p14:tracePt t="16846" x="2057400" y="1820863"/>
          <p14:tracePt t="16862" x="2057400" y="1828800"/>
          <p14:tracePt t="16870" x="2057400" y="1844675"/>
          <p14:tracePt t="16876" x="2057400" y="1858963"/>
          <p14:tracePt t="16893" x="2049463" y="1882775"/>
          <p14:tracePt t="16909" x="2027238" y="1897063"/>
          <p14:tracePt t="16926" x="2011363" y="1905000"/>
          <p14:tracePt t="16943" x="2003425" y="1905000"/>
          <p14:tracePt t="16960" x="1989138" y="1897063"/>
          <p14:tracePt t="16976" x="1989138" y="1882775"/>
          <p14:tracePt t="16993" x="1989138" y="1866900"/>
          <p14:tracePt t="17010" x="1989138" y="1844675"/>
          <p14:tracePt t="17027" x="1989138" y="1828800"/>
          <p14:tracePt t="17043" x="1997075" y="1828800"/>
          <p14:tracePt t="17060" x="2003425" y="1812925"/>
          <p14:tracePt t="17077" x="2011363" y="1812925"/>
          <p14:tracePt t="17093" x="2019300" y="1812925"/>
          <p14:tracePt t="17110" x="2027238" y="1812925"/>
          <p14:tracePt t="17127" x="2027238" y="1820863"/>
          <p14:tracePt t="17144" x="2027238" y="1836738"/>
          <p14:tracePt t="17160" x="2027238" y="1858963"/>
          <p14:tracePt t="17177" x="2019300" y="1874838"/>
          <p14:tracePt t="17194" x="2003425" y="1874838"/>
          <p14:tracePt t="17211" x="1989138" y="1874838"/>
          <p14:tracePt t="17227" x="1981200" y="1874838"/>
          <p14:tracePt t="17244" x="1973263" y="1866900"/>
          <p14:tracePt t="17261" x="1973263" y="1858963"/>
          <p14:tracePt t="17278" x="1973263" y="1828800"/>
          <p14:tracePt t="17294" x="1973263" y="1820863"/>
          <p14:tracePt t="17311" x="1973263" y="1806575"/>
          <p14:tracePt t="17328" x="1981200" y="1798638"/>
          <p14:tracePt t="17345" x="1989138" y="1798638"/>
          <p14:tracePt t="17361" x="1997075" y="1798638"/>
          <p14:tracePt t="17378" x="2003425" y="1798638"/>
          <p14:tracePt t="17395" x="2011363" y="1798638"/>
          <p14:tracePt t="17412" x="2011363" y="1812925"/>
          <p14:tracePt t="17429" x="2011363" y="1836738"/>
          <p14:tracePt t="17445" x="2011363" y="1851025"/>
          <p14:tracePt t="17462" x="2003425" y="1866900"/>
          <p14:tracePt t="17479" x="1997075" y="1866900"/>
          <p14:tracePt t="17495" x="1981200" y="1866900"/>
          <p14:tracePt t="17512" x="1973263" y="1866900"/>
          <p14:tracePt t="17529" x="1958975" y="1858963"/>
          <p14:tracePt t="17545" x="1958975" y="1836738"/>
          <p14:tracePt t="17562" x="1958975" y="1820863"/>
          <p14:tracePt t="17579" x="1958975" y="1812925"/>
          <p14:tracePt t="17596" x="1958975" y="1806575"/>
          <p14:tracePt t="17612" x="1973263" y="1798638"/>
          <p14:tracePt t="17629" x="1997075" y="1790700"/>
          <p14:tracePt t="17629" x="2011363" y="1782763"/>
          <p14:tracePt t="17646" x="2035175" y="1782763"/>
          <p14:tracePt t="17663" x="2041525" y="1782763"/>
          <p14:tracePt t="17679" x="2041525" y="1790700"/>
          <p14:tracePt t="17696" x="2041525" y="1812925"/>
          <p14:tracePt t="17713" x="2041525" y="1844675"/>
          <p14:tracePt t="17729" x="2027238" y="1858963"/>
          <p14:tracePt t="17746" x="2011363" y="1874838"/>
          <p14:tracePt t="17763" x="1989138" y="1874838"/>
          <p14:tracePt t="17780" x="1973263" y="1874838"/>
          <p14:tracePt t="17796" x="1965325" y="1866900"/>
          <p14:tracePt t="17813" x="1958975" y="1851025"/>
          <p14:tracePt t="17830" x="1951038" y="1828800"/>
          <p14:tracePt t="17847" x="1958975" y="1820863"/>
          <p14:tracePt t="17863" x="1965325" y="1812925"/>
          <p14:tracePt t="17880" x="1981200" y="1806575"/>
          <p14:tracePt t="17897" x="2003425" y="1798638"/>
          <p14:tracePt t="17914" x="2011363" y="1798638"/>
          <p14:tracePt t="17930" x="2027238" y="1798638"/>
          <p14:tracePt t="17967" x="2027238" y="1806575"/>
          <p14:tracePt t="17967" x="2027238" y="1812925"/>
          <p14:tracePt t="17981" x="2027238" y="1836738"/>
          <p14:tracePt t="17997" x="2019300" y="1882775"/>
          <p14:tracePt t="18014" x="1997075" y="1905000"/>
          <p14:tracePt t="18031" x="1981200" y="1912938"/>
          <p14:tracePt t="18047" x="1958975" y="1912938"/>
          <p14:tracePt t="18064" x="1951038" y="1912938"/>
          <p14:tracePt t="18081" x="1951038" y="1897063"/>
          <p14:tracePt t="18098" x="1951038" y="1874838"/>
          <p14:tracePt t="18114" x="1951038" y="1851025"/>
          <p14:tracePt t="18131" x="1951038" y="1836738"/>
          <p14:tracePt t="18148" x="1951038" y="1820863"/>
          <p14:tracePt t="18165" x="1965325" y="1806575"/>
          <p14:tracePt t="18181" x="1989138" y="1806575"/>
          <p14:tracePt t="18198" x="2011363" y="1806575"/>
          <p14:tracePt t="18215" x="2019300" y="1806575"/>
          <p14:tracePt t="18232" x="2027238" y="1812925"/>
          <p14:tracePt t="18248" x="2035175" y="1828800"/>
          <p14:tracePt t="18265" x="2035175" y="1851025"/>
          <p14:tracePt t="18282" x="2027238" y="1874838"/>
          <p14:tracePt t="18299" x="2003425" y="1897063"/>
          <p14:tracePt t="18315" x="1989138" y="1905000"/>
          <p14:tracePt t="18332" x="1973263" y="1905000"/>
          <p14:tracePt t="18349" x="1965325" y="1905000"/>
          <p14:tracePt t="18366" x="1965325" y="1889125"/>
          <p14:tracePt t="18382" x="1965325" y="1874838"/>
          <p14:tracePt t="18399" x="1973263" y="1866900"/>
          <p14:tracePt t="18416" x="1981200" y="1851025"/>
          <p14:tracePt t="18433" x="2003425" y="1844675"/>
          <p14:tracePt t="18449" x="2027238" y="1836738"/>
          <p14:tracePt t="18466" x="2041525" y="1836738"/>
          <p14:tracePt t="18483" x="2057400" y="1836738"/>
          <p14:tracePt t="18500" x="2065338" y="1844675"/>
          <p14:tracePt t="18516" x="2065338" y="1851025"/>
          <p14:tracePt t="18533" x="2065338" y="1858963"/>
          <p14:tracePt t="18550" x="2057400" y="1889125"/>
          <p14:tracePt t="18567" x="2027238" y="1897063"/>
          <p14:tracePt t="18583" x="1997075" y="1905000"/>
          <p14:tracePt t="18600" x="1951038" y="1905000"/>
          <p14:tracePt t="18617" x="1920875" y="1905000"/>
          <p14:tracePt t="18633" x="1905000" y="1905000"/>
          <p14:tracePt t="18650" x="1905000" y="1897063"/>
          <p14:tracePt t="18667" x="1905000" y="1889125"/>
          <p14:tracePt t="18683" x="1905000" y="1874838"/>
          <p14:tracePt t="18700" x="1912938" y="1858963"/>
          <p14:tracePt t="18717" x="1927225" y="1851025"/>
          <p14:tracePt t="18734" x="1935163" y="1851025"/>
          <p14:tracePt t="18751" x="1951038" y="1851025"/>
          <p14:tracePt t="18789" x="1951038" y="1858963"/>
          <p14:tracePt t="18790" x="1958975" y="1858963"/>
          <p14:tracePt t="18801" x="1958975" y="1866900"/>
          <p14:tracePt t="18817" x="1958975" y="1882775"/>
          <p14:tracePt t="18834" x="1958975" y="1889125"/>
          <p14:tracePt t="18851" x="1958975" y="1905000"/>
          <p14:tracePt t="19080" x="0" y="0"/>
        </p14:tracePtLst>
        <p14:tracePtLst>
          <p14:tracePt t="20233" x="136525" y="465138"/>
          <p14:tracePt t="20342" x="144463" y="465138"/>
          <p14:tracePt t="20358" x="152400" y="465138"/>
          <p14:tracePt t="20381" x="168275" y="465138"/>
          <p14:tracePt t="20382" x="182563" y="465138"/>
          <p14:tracePt t="20392" x="190500" y="465138"/>
          <p14:tracePt t="20408" x="206375" y="465138"/>
          <p14:tracePt t="20424" x="228600" y="465138"/>
          <p14:tracePt t="20441" x="250825" y="465138"/>
          <p14:tracePt t="20458" x="266700" y="465138"/>
          <p14:tracePt t="20475" x="288925" y="465138"/>
          <p14:tracePt t="20491" x="312738" y="465138"/>
          <p14:tracePt t="20508" x="350838" y="465138"/>
          <p14:tracePt t="20525" x="381000" y="465138"/>
          <p14:tracePt t="20541" x="449263" y="465138"/>
          <p14:tracePt t="20558" x="495300" y="465138"/>
          <p14:tracePt t="20575" x="541338" y="465138"/>
          <p14:tracePt t="20592" x="593725" y="465138"/>
          <p14:tracePt t="20609" x="617538" y="465138"/>
          <p14:tracePt t="20625" x="647700" y="465138"/>
          <p14:tracePt t="20642" x="685800" y="465138"/>
          <p14:tracePt t="20659" x="701675" y="465138"/>
          <p14:tracePt t="20675" x="731838" y="465138"/>
          <p14:tracePt t="20692" x="762000" y="465138"/>
          <p14:tracePt t="20709" x="808038" y="465138"/>
          <p14:tracePt t="20725" x="884238" y="465138"/>
          <p14:tracePt t="20742" x="930275" y="465138"/>
          <p14:tracePt t="20759" x="960438" y="465138"/>
          <p14:tracePt t="20776" x="1012825" y="465138"/>
          <p14:tracePt t="20792" x="1058863" y="465138"/>
          <p14:tracePt t="20809" x="1112838" y="465138"/>
          <p14:tracePt t="20826" x="1158875" y="465138"/>
          <p14:tracePt t="20843" x="1203325" y="465138"/>
          <p14:tracePt t="20859" x="1257300" y="465138"/>
          <p14:tracePt t="20876" x="1303338" y="465138"/>
          <p14:tracePt t="20893" x="1355725" y="465138"/>
          <p14:tracePt t="20910" x="1439863" y="465138"/>
          <p14:tracePt t="20926" x="1493838" y="465138"/>
          <p14:tracePt t="20943" x="1546225" y="465138"/>
          <p14:tracePt t="20960" x="1592263" y="465138"/>
          <p14:tracePt t="20977" x="1638300" y="465138"/>
          <p14:tracePt t="20993" x="1684338" y="465138"/>
          <p14:tracePt t="21010" x="1736725" y="465138"/>
          <p14:tracePt t="21027" x="1782763" y="465138"/>
          <p14:tracePt t="21044" x="1828800" y="465138"/>
          <p14:tracePt t="21060" x="1874838" y="465138"/>
          <p14:tracePt t="21077" x="1920875" y="465138"/>
          <p14:tracePt t="21094" x="1958975" y="465138"/>
          <p14:tracePt t="21111" x="1973263" y="465138"/>
          <p14:tracePt t="22326" x="0" y="0"/>
        </p14:tracePtLst>
        <p14:tracePtLst>
          <p14:tracePt t="25678" x="1806575" y="1958975"/>
          <p14:tracePt t="25687" x="1798638" y="1935163"/>
          <p14:tracePt t="25688" x="1782763" y="1912938"/>
          <p14:tracePt t="25698" x="1744663" y="1858963"/>
          <p14:tracePt t="25714" x="1684338" y="1790700"/>
          <p14:tracePt t="25731" x="1616075" y="1698625"/>
          <p14:tracePt t="25747" x="1562100" y="1616075"/>
          <p14:tracePt t="25763" x="1501775" y="1562100"/>
          <p14:tracePt t="25780" x="1463675" y="1539875"/>
          <p14:tracePt t="25797" x="1447800" y="1539875"/>
          <p14:tracePt t="25814" x="1409700" y="1539875"/>
          <p14:tracePt t="25838" x="1379538" y="1539875"/>
          <p14:tracePt t="25854" x="1341438" y="1539875"/>
          <p14:tracePt t="25870" x="1303338" y="1539875"/>
          <p14:tracePt t="25886" x="1265238" y="1554163"/>
          <p14:tracePt t="25902" x="1227138" y="1562100"/>
          <p14:tracePt t="25918" x="1203325" y="1562100"/>
          <p14:tracePt t="25934" x="1189038" y="1562100"/>
          <p14:tracePt t="26006" x="1189038" y="1554163"/>
          <p14:tracePt t="26014" x="1189038" y="1546225"/>
          <p14:tracePt t="26031" x="1189038" y="1539875"/>
          <p14:tracePt t="26032" x="1219200" y="1524000"/>
          <p14:tracePt t="26048" x="1241425" y="1516063"/>
          <p14:tracePt t="26065" x="1257300" y="1508125"/>
          <p14:tracePt t="26081" x="1265238" y="1508125"/>
          <p14:tracePt t="26098" x="1279525" y="1516063"/>
          <p14:tracePt t="26115" x="1287463" y="1539875"/>
          <p14:tracePt t="26132" x="1287463" y="1570038"/>
          <p14:tracePt t="26149" x="1287463" y="1600200"/>
          <p14:tracePt t="26165" x="1279525" y="1630363"/>
          <p14:tracePt t="26182" x="1249363" y="1660525"/>
          <p14:tracePt t="26199" x="1227138" y="1660525"/>
          <p14:tracePt t="26215" x="1211263" y="1660525"/>
          <p14:tracePt t="26232" x="1203325" y="1646238"/>
          <p14:tracePt t="26249" x="1196975" y="1616075"/>
          <p14:tracePt t="26265" x="1196975" y="1584325"/>
          <p14:tracePt t="26282" x="1196975" y="1562100"/>
          <p14:tracePt t="26299" x="1203325" y="1539875"/>
          <p14:tracePt t="26316" x="1219200" y="1531938"/>
          <p14:tracePt t="26333" x="1235075" y="1516063"/>
          <p14:tracePt t="26349" x="1241425" y="1516063"/>
          <p14:tracePt t="26366" x="1249363" y="1516063"/>
          <p14:tracePt t="26446" x="1249363" y="1524000"/>
          <p14:tracePt t="26558" x="1249363" y="1531938"/>
          <p14:tracePt t="26786" x="0" y="0"/>
        </p14:tracePtLst>
        <p14:tracePtLst>
          <p14:tracePt t="27361" x="1393825" y="2117725"/>
          <p14:tracePt t="27382" x="1393825" y="2111375"/>
          <p14:tracePt t="27390" x="1393825" y="2103438"/>
          <p14:tracePt t="27398" x="1401763" y="2079625"/>
          <p14:tracePt t="27406" x="1417638" y="2035175"/>
          <p14:tracePt t="27422" x="1447800" y="1989138"/>
          <p14:tracePt t="27438" x="1508125" y="1912938"/>
          <p14:tracePt t="27438" x="1546225" y="1882775"/>
          <p14:tracePt t="27454" x="1668463" y="1782763"/>
          <p14:tracePt t="27478" x="1790700" y="1714500"/>
          <p14:tracePt t="27494" x="1958975" y="1622425"/>
          <p14:tracePt t="27510" x="2141538" y="1562100"/>
          <p14:tracePt t="27526" x="2270125" y="1508125"/>
          <p14:tracePt t="27542" x="2339975" y="1485900"/>
          <p14:tracePt t="27558" x="2392363" y="1485900"/>
          <p14:tracePt t="27571" x="2430463" y="1485900"/>
          <p14:tracePt t="27590" x="2454275" y="1485900"/>
          <p14:tracePt t="27606" x="2484438" y="1485900"/>
          <p14:tracePt t="27606" x="2506663" y="1485900"/>
          <p14:tracePt t="27622" x="2514600" y="1485900"/>
          <p14:tracePt t="27622" x="2536825" y="1501775"/>
          <p14:tracePt t="27638" x="2552700" y="1539875"/>
          <p14:tracePt t="27662" x="2582863" y="1608138"/>
          <p14:tracePt t="27672" x="2590800" y="1676400"/>
          <p14:tracePt t="27689" x="2590800" y="1752600"/>
          <p14:tracePt t="27705" x="2590800" y="1828800"/>
          <p14:tracePt t="27722" x="2560638" y="1874838"/>
          <p14:tracePt t="27739" x="2522538" y="1905000"/>
          <p14:tracePt t="27755" x="2476500" y="1927225"/>
          <p14:tracePt t="27772" x="2422525" y="1927225"/>
          <p14:tracePt t="27789" x="2332038" y="1905000"/>
          <p14:tracePt t="27805" x="2209800" y="1820863"/>
          <p14:tracePt t="27822" x="2133600" y="1752600"/>
          <p14:tracePt t="27839" x="2087563" y="1706563"/>
          <p14:tracePt t="27856" x="2073275" y="1654175"/>
          <p14:tracePt t="27872" x="2073275" y="1638300"/>
          <p14:tracePt t="27889" x="2095500" y="1616075"/>
          <p14:tracePt t="27906" x="2149475" y="1592263"/>
          <p14:tracePt t="27923" x="2225675" y="1584325"/>
          <p14:tracePt t="27939" x="2308225" y="1584325"/>
          <p14:tracePt t="27956" x="2378075" y="1584325"/>
          <p14:tracePt t="27973" x="2438400" y="1600200"/>
          <p14:tracePt t="27989" x="2514600" y="1654175"/>
          <p14:tracePt t="28006" x="2530475" y="1684338"/>
          <p14:tracePt t="28023" x="2530475" y="1714500"/>
          <p14:tracePt t="28040" x="2522538" y="1736725"/>
          <p14:tracePt t="28057" x="2484438" y="1774825"/>
          <p14:tracePt t="28073" x="2392363" y="1790700"/>
          <p14:tracePt t="28090" x="2293938" y="1806575"/>
          <p14:tracePt t="28107" x="2187575" y="1806575"/>
          <p14:tracePt t="28123" x="2125663" y="1806575"/>
          <p14:tracePt t="28140" x="2111375" y="1806575"/>
          <p14:tracePt t="28174" x="2111375" y="1798638"/>
          <p14:tracePt t="28175" x="2141538" y="1768475"/>
          <p14:tracePt t="28190" x="2201863" y="1736725"/>
          <p14:tracePt t="28207" x="2263775" y="1698625"/>
          <p14:tracePt t="28224" x="2316163" y="1692275"/>
          <p14:tracePt t="28240" x="2378075" y="1692275"/>
          <p14:tracePt t="28257" x="2438400" y="1692275"/>
          <p14:tracePt t="28274" x="2498725" y="1698625"/>
          <p14:tracePt t="28291" x="2536825" y="1714500"/>
          <p14:tracePt t="28307" x="2552700" y="1730375"/>
          <p14:tracePt t="28324" x="2552700" y="1768475"/>
          <p14:tracePt t="28341" x="2544763" y="1798638"/>
          <p14:tracePt t="28358" x="2468563" y="1866900"/>
          <p14:tracePt t="28374" x="2346325" y="1912938"/>
          <p14:tracePt t="28391" x="2225675" y="1951038"/>
          <p14:tracePt t="28408" x="2141538" y="1951038"/>
          <p14:tracePt t="28425" x="2117725" y="1951038"/>
          <p14:tracePt t="28441" x="2111375" y="1943100"/>
          <p14:tracePt t="28458" x="2111375" y="1935163"/>
          <p14:tracePt t="28475" x="2111375" y="1927225"/>
          <p14:tracePt t="28492" x="2125663" y="1912938"/>
          <p14:tracePt t="28508" x="2163763" y="1882775"/>
          <p14:tracePt t="28525" x="2217738" y="1866900"/>
          <p14:tracePt t="28542" x="2316163" y="1836738"/>
          <p14:tracePt t="28559" x="2392363" y="1828800"/>
          <p14:tracePt t="28575" x="2454275" y="1828800"/>
          <p14:tracePt t="28592" x="2476500" y="1828800"/>
          <p14:tracePt t="28609" x="2484438" y="1828800"/>
          <p14:tracePt t="28625" x="2484438" y="1844675"/>
          <p14:tracePt t="28642" x="2484438" y="1851025"/>
          <p14:tracePt t="28659" x="2484438" y="1866900"/>
          <p14:tracePt t="28676" x="2476500" y="1889125"/>
          <p14:tracePt t="28692" x="2460625" y="1897063"/>
          <p14:tracePt t="28709" x="2454275" y="1912938"/>
          <p14:tracePt t="28726" x="2446338" y="1912938"/>
          <p14:tracePt t="28815" x="2438400" y="1912938"/>
          <p14:tracePt t="28815" x="0" y="0"/>
        </p14:tracePtLst>
        <p14:tracePtLst>
          <p14:tracePt t="42028" x="3306763" y="1074738"/>
          <p14:tracePt t="42079" x="3314700" y="1074738"/>
          <p14:tracePt t="42087" x="3330575" y="1074738"/>
          <p14:tracePt t="42095" x="3352800" y="1074738"/>
          <p14:tracePt t="42103" x="3382963" y="1074738"/>
          <p14:tracePt t="42116" x="3421063" y="1074738"/>
          <p14:tracePt t="42117" x="3535363" y="1074738"/>
          <p14:tracePt t="42133" x="3665538" y="1074738"/>
          <p14:tracePt t="42150" x="3787775" y="1074738"/>
          <p14:tracePt t="42167" x="3954463" y="1074738"/>
          <p14:tracePt t="42184" x="4038600" y="1074738"/>
          <p14:tracePt t="42200" x="4098925" y="1074738"/>
          <p14:tracePt t="42217" x="4144963" y="1074738"/>
          <p14:tracePt t="42234" x="4183063" y="1074738"/>
          <p14:tracePt t="42251" x="4213225" y="1074738"/>
          <p14:tracePt t="42267" x="4251325" y="1074738"/>
          <p14:tracePt t="42284" x="4289425" y="1074738"/>
          <p14:tracePt t="42301" x="4327525" y="1074738"/>
          <p14:tracePt t="42318" x="4381500" y="1082675"/>
          <p14:tracePt t="42334" x="4465638" y="1082675"/>
          <p14:tracePt t="42351" x="4511675" y="1082675"/>
          <p14:tracePt t="42368" x="4533900" y="1082675"/>
          <p14:tracePt t="42384" x="4549775" y="1082675"/>
          <p14:tracePt t="42447" x="4541838" y="1082675"/>
          <p14:tracePt t="42455" x="4518025" y="1089025"/>
          <p14:tracePt t="42463" x="4503738" y="1089025"/>
          <p14:tracePt t="42468" x="4457700" y="1104900"/>
          <p14:tracePt t="42485" x="4365625" y="1127125"/>
          <p14:tracePt t="42502" x="4297363" y="1143000"/>
          <p14:tracePt t="42518" x="4168775" y="1173163"/>
          <p14:tracePt t="42535" x="4098925" y="1181100"/>
          <p14:tracePt t="42552" x="4022725" y="1181100"/>
          <p14:tracePt t="42569" x="3916363" y="1181100"/>
          <p14:tracePt t="42585" x="3810000" y="1165225"/>
          <p14:tracePt t="42602" x="3703638" y="1158875"/>
          <p14:tracePt t="42619" x="3619500" y="1135063"/>
          <p14:tracePt t="42636" x="3527425" y="1120775"/>
          <p14:tracePt t="42652" x="3459163" y="1104900"/>
          <p14:tracePt t="42669" x="3406775" y="1104900"/>
          <p14:tracePt t="42686" x="3360738" y="1104900"/>
          <p14:tracePt t="42702" x="3344863" y="1104900"/>
          <p14:tracePt t="42775" x="3344863" y="1096963"/>
          <p14:tracePt t="42783" x="3352800" y="1096963"/>
          <p14:tracePt t="42794" x="3375025" y="1082675"/>
          <p14:tracePt t="42799" x="3406775" y="1074738"/>
          <p14:tracePt t="42804" x="3475038" y="1058863"/>
          <p14:tracePt t="42820" x="3559175" y="1050925"/>
          <p14:tracePt t="42836" x="3665538" y="1050925"/>
          <p14:tracePt t="42853" x="3756025" y="1050925"/>
          <p14:tracePt t="42870" x="3832225" y="1050925"/>
          <p14:tracePt t="42887" x="3908425" y="1050925"/>
          <p14:tracePt t="42904" x="3946525" y="1066800"/>
          <p14:tracePt t="42920" x="3978275" y="1089025"/>
          <p14:tracePt t="42937" x="4008438" y="1120775"/>
          <p14:tracePt t="42953" x="4016375" y="1135063"/>
          <p14:tracePt t="42970" x="4016375" y="1150938"/>
          <p14:tracePt t="42987" x="4016375" y="1158875"/>
          <p14:tracePt t="43004" x="3984625" y="1173163"/>
          <p14:tracePt t="43021" x="3946525" y="1181100"/>
          <p14:tracePt t="43037" x="3870325" y="1181100"/>
          <p14:tracePt t="43054" x="3749675" y="1181100"/>
          <p14:tracePt t="43071" x="3527425" y="1181100"/>
          <p14:tracePt t="43088" x="3413125" y="1181100"/>
          <p14:tracePt t="43104" x="3322638" y="1173163"/>
          <p14:tracePt t="43121" x="3268663" y="1158875"/>
          <p14:tracePt t="43138" x="3230563" y="1143000"/>
          <p14:tracePt t="43154" x="3230563" y="1135063"/>
          <p14:tracePt t="43171" x="3230563" y="1120775"/>
          <p14:tracePt t="43188" x="3260725" y="1104900"/>
          <p14:tracePt t="43205" x="3292475" y="1066800"/>
          <p14:tracePt t="43221" x="3375025" y="1036638"/>
          <p14:tracePt t="43238" x="3451225" y="1006475"/>
          <p14:tracePt t="43255" x="3635375" y="1006475"/>
          <p14:tracePt t="43272" x="3749675" y="1006475"/>
          <p14:tracePt t="43288" x="3863975" y="1012825"/>
          <p14:tracePt t="43305" x="3978275" y="1036638"/>
          <p14:tracePt t="43322" x="4046538" y="1066800"/>
          <p14:tracePt t="43339" x="4092575" y="1082675"/>
          <p14:tracePt t="43355" x="4106863" y="1096963"/>
          <p14:tracePt t="43372" x="4106863" y="1104900"/>
          <p14:tracePt t="43389" x="4106863" y="1120775"/>
          <p14:tracePt t="43406" x="4076700" y="1135063"/>
          <p14:tracePt t="43422" x="3962400" y="1150938"/>
          <p14:tracePt t="43439" x="3840163" y="1150938"/>
          <p14:tracePt t="43456" x="3749675" y="1150938"/>
          <p14:tracePt t="43473" x="3673475" y="1143000"/>
          <p14:tracePt t="43489" x="3603625" y="1112838"/>
          <p14:tracePt t="43506" x="3565525" y="1096963"/>
          <p14:tracePt t="43523" x="3527425" y="1082675"/>
          <p14:tracePt t="43540" x="3521075" y="1066800"/>
          <p14:tracePt t="43583" x="3521075" y="1058863"/>
          <p14:tracePt t="43599" x="3527425" y="1058863"/>
          <p14:tracePt t="43607" x="3535363" y="1050925"/>
          <p14:tracePt t="43608" x="3581400" y="1036638"/>
          <p14:tracePt t="43623" x="3649663" y="1028700"/>
          <p14:tracePt t="43640" x="3749675" y="1028700"/>
          <p14:tracePt t="43657" x="3878263" y="1028700"/>
          <p14:tracePt t="43673" x="4000500" y="1028700"/>
          <p14:tracePt t="43690" x="4122738" y="1036638"/>
          <p14:tracePt t="43707" x="4206875" y="1058863"/>
          <p14:tracePt t="43723" x="4229100" y="1074738"/>
          <p14:tracePt t="43759" x="4229100" y="1089025"/>
          <p14:tracePt t="43760" x="4213225" y="1096963"/>
          <p14:tracePt t="43774" x="4168775" y="1112838"/>
          <p14:tracePt t="43791" x="3970338" y="1135063"/>
          <p14:tracePt t="43807" x="3771900" y="1135063"/>
          <p14:tracePt t="43824" x="3581400" y="1135063"/>
          <p14:tracePt t="43841" x="3436938" y="1120775"/>
          <p14:tracePt t="43857" x="3322638" y="1104900"/>
          <p14:tracePt t="43874" x="3230563" y="1089025"/>
          <p14:tracePt t="43891" x="3200400" y="1089025"/>
          <p14:tracePt t="43908" x="3192463" y="1082675"/>
          <p14:tracePt t="43924" x="3184525" y="1082675"/>
          <p14:tracePt t="43941" x="3184525" y="1074738"/>
          <p14:tracePt t="43958" x="3184525" y="1066800"/>
          <p14:tracePt t="43975" x="3216275" y="1050925"/>
          <p14:tracePt t="43991" x="3254375" y="1028700"/>
          <p14:tracePt t="44008" x="3306763" y="1028700"/>
          <p14:tracePt t="44025" x="3406775" y="1012825"/>
          <p14:tracePt t="44041" x="3535363" y="1012825"/>
          <p14:tracePt t="44058" x="3657600" y="1012825"/>
          <p14:tracePt t="44075" x="3771900" y="1012825"/>
          <p14:tracePt t="44092" x="3856038" y="1012825"/>
          <p14:tracePt t="44108" x="3924300" y="1012825"/>
          <p14:tracePt t="44125" x="3962400" y="1028700"/>
          <p14:tracePt t="44142" x="3970338" y="1036638"/>
          <p14:tracePt t="44159" x="3970338" y="1050925"/>
          <p14:tracePt t="44175" x="3946525" y="1074738"/>
          <p14:tracePt t="44192" x="3894138" y="1104900"/>
          <p14:tracePt t="44209" x="3794125" y="1112838"/>
          <p14:tracePt t="44226" x="3673475" y="1112838"/>
          <p14:tracePt t="44242" x="3543300" y="1112838"/>
          <p14:tracePt t="44259" x="3421063" y="1112838"/>
          <p14:tracePt t="44276" x="3336925" y="1112838"/>
          <p14:tracePt t="44293" x="3284538" y="1112838"/>
          <p14:tracePt t="44310" x="3260725" y="1112838"/>
          <p14:tracePt t="44326" x="3254375" y="1112838"/>
          <p14:tracePt t="44367" x="3260725" y="1104900"/>
          <p14:tracePt t="44375" x="3284538" y="1082675"/>
          <p14:tracePt t="44393" x="3298825" y="1066800"/>
          <p14:tracePt t="44394" x="3344863" y="1036638"/>
          <p14:tracePt t="44410" x="3436938" y="1012825"/>
          <p14:tracePt t="44427" x="3559175" y="1006475"/>
          <p14:tracePt t="44443" x="3695700" y="1006475"/>
          <p14:tracePt t="44460" x="3848100" y="1006475"/>
          <p14:tracePt t="44477" x="4008438" y="1020763"/>
          <p14:tracePt t="44494" x="4137025" y="1050925"/>
          <p14:tracePt t="44510" x="4206875" y="1074738"/>
          <p14:tracePt t="44510" x="4213225" y="1082675"/>
          <p14:tracePt t="44527" x="4213225" y="1089025"/>
          <p14:tracePt t="44544" x="4198938" y="1096963"/>
          <p14:tracePt t="44560" x="4122738" y="1120775"/>
          <p14:tracePt t="44577" x="3984625" y="1127125"/>
          <p14:tracePt t="44594" x="3787775" y="1135063"/>
          <p14:tracePt t="44610" x="3611563" y="1135063"/>
          <p14:tracePt t="44627" x="3467100" y="1135063"/>
          <p14:tracePt t="44644" x="3360738" y="1135063"/>
          <p14:tracePt t="44661" x="3292475" y="1120775"/>
          <p14:tracePt t="44677" x="3276600" y="1120775"/>
          <p14:tracePt t="44694" x="3268663" y="1120775"/>
          <p14:tracePt t="44735" x="3284538" y="1112838"/>
          <p14:tracePt t="44743" x="3314700" y="1096963"/>
          <p14:tracePt t="44753" x="3336925" y="1082675"/>
          <p14:tracePt t="44761" x="3382963" y="1058863"/>
          <p14:tracePt t="44778" x="3467100" y="1036638"/>
          <p14:tracePt t="44795" x="3559175" y="1028700"/>
          <p14:tracePt t="44812" x="3665538" y="1028700"/>
          <p14:tracePt t="44828" x="3779838" y="1028700"/>
          <p14:tracePt t="44845" x="3870325" y="1036638"/>
          <p14:tracePt t="44862" x="3946525" y="1050925"/>
          <p14:tracePt t="44878" x="4000500" y="1066800"/>
          <p14:tracePt t="44895" x="4022725" y="1082675"/>
          <p14:tracePt t="44936" x="4022725" y="1089025"/>
          <p14:tracePt t="44946" x="4016375" y="1104900"/>
          <p14:tracePt t="44954" x="4016375" y="1112838"/>
          <p14:tracePt t="44962" x="3978275" y="1143000"/>
          <p14:tracePt t="44979" x="3894138" y="1181100"/>
          <p14:tracePt t="44995" x="3794125" y="1211263"/>
          <p14:tracePt t="45012" x="3711575" y="1227138"/>
          <p14:tracePt t="45029" x="3641725" y="1227138"/>
          <p14:tracePt t="45046" x="3581400" y="1227138"/>
          <p14:tracePt t="45063" x="3527425" y="1227138"/>
          <p14:tracePt t="45079" x="3521075" y="1219200"/>
          <p14:tracePt t="45096" x="3505200" y="1211263"/>
          <p14:tracePt t="45113" x="3513138" y="1189038"/>
          <p14:tracePt t="45130" x="3543300" y="1158875"/>
          <p14:tracePt t="45146" x="3581400" y="1112838"/>
          <p14:tracePt t="45163" x="3619500" y="1074738"/>
          <p14:tracePt t="45180" x="3679825" y="1044575"/>
          <p14:tracePt t="45196" x="3749675" y="1020763"/>
          <p14:tracePt t="45213" x="3856038" y="1020763"/>
          <p14:tracePt t="45230" x="3992563" y="1020763"/>
          <p14:tracePt t="45247" x="4168775" y="1074738"/>
          <p14:tracePt t="45263" x="4229100" y="1112838"/>
          <p14:tracePt t="45280" x="4244975" y="1135063"/>
          <p14:tracePt t="45297" x="4244975" y="1150938"/>
          <p14:tracePt t="45314" x="4213225" y="1173163"/>
          <p14:tracePt t="45331" x="4130675" y="1196975"/>
          <p14:tracePt t="45347" x="4000500" y="1227138"/>
          <p14:tracePt t="45364" x="3848100" y="1235075"/>
          <p14:tracePt t="45381" x="3717925" y="1235075"/>
          <p14:tracePt t="45397" x="3611563" y="1196975"/>
          <p14:tracePt t="45414" x="3535363" y="1150938"/>
          <p14:tracePt t="45431" x="3436938" y="1096963"/>
          <p14:tracePt t="45448" x="3421063" y="1074738"/>
          <p14:tracePt t="45464" x="3413125" y="1066800"/>
          <p14:tracePt t="45503" x="3421063" y="1058863"/>
          <p14:tracePt t="45514" x="3436938" y="1050925"/>
          <p14:tracePt t="45515" x="3489325" y="1036638"/>
          <p14:tracePt t="45531" x="3573463" y="1036638"/>
          <p14:tracePt t="45548" x="3687763" y="1036638"/>
          <p14:tracePt t="45565" x="3810000" y="1036638"/>
          <p14:tracePt t="45581" x="3924300" y="1044575"/>
          <p14:tracePt t="45598" x="4000500" y="1066800"/>
          <p14:tracePt t="45615" x="4038600" y="1074738"/>
          <p14:tracePt t="45671" x="4030663" y="1074738"/>
          <p14:tracePt t="45680" x="4022725" y="1074738"/>
          <p14:tracePt t="45689" x="4016375" y="1074738"/>
          <p14:tracePt t="45690" x="4000500" y="1074738"/>
          <p14:tracePt t="45698" x="3978275" y="1074738"/>
          <p14:tracePt t="45715" x="3962400" y="1074738"/>
          <p14:tracePt t="45732" x="3954463" y="1074738"/>
          <p14:tracePt t="45749" x="3946525" y="1074738"/>
          <p14:tracePt t="46285" x="0" y="0"/>
        </p14:tracePtLst>
        <p14:tracePtLst>
          <p14:tracePt t="49672" x="3298825" y="1082675"/>
          <p14:tracePt t="49679" x="3306763" y="1082675"/>
          <p14:tracePt t="49687" x="3314700" y="1082675"/>
          <p14:tracePt t="49695" x="3322638" y="1082675"/>
          <p14:tracePt t="49703" x="3344863" y="1082675"/>
          <p14:tracePt t="49719" x="3368675" y="1082675"/>
          <p14:tracePt t="49735" x="3406775" y="1082675"/>
          <p14:tracePt t="49751" x="3489325" y="1082675"/>
          <p14:tracePt t="49767" x="3603625" y="1082675"/>
          <p14:tracePt t="49783" x="3794125" y="1082675"/>
          <p14:tracePt t="49807" x="3916363" y="1082675"/>
          <p14:tracePt t="49823" x="4022725" y="1082675"/>
          <p14:tracePt t="49839" x="4084638" y="1082675"/>
          <p14:tracePt t="49855" x="4144963" y="1082675"/>
          <p14:tracePt t="49871" x="4183063" y="1082675"/>
          <p14:tracePt t="49883" x="4213225" y="1082675"/>
          <p14:tracePt t="49903" x="4244975" y="1082675"/>
          <p14:tracePt t="49919" x="4267200" y="1082675"/>
          <p14:tracePt t="49934" x="4289425" y="1082675"/>
          <p14:tracePt t="49951" x="4321175" y="1082675"/>
          <p14:tracePt t="49967" x="4351338" y="1082675"/>
          <p14:tracePt t="49999" x="4359275" y="1082675"/>
          <p14:tracePt t="52886" x="4351338" y="1082675"/>
          <p14:tracePt t="52895" x="4343400" y="1082675"/>
          <p14:tracePt t="53046" x="4351338" y="1082675"/>
          <p14:tracePt t="53126" x="4351338" y="1089025"/>
          <p14:tracePt t="53150" x="4351338" y="1096963"/>
          <p14:tracePt t="53166" x="4351338" y="1112838"/>
          <p14:tracePt t="53182" x="4351338" y="1127125"/>
          <p14:tracePt t="53190" x="4343400" y="1127125"/>
          <p14:tracePt t="53196" x="4335463" y="1150938"/>
          <p14:tracePt t="53212" x="4327525" y="1158875"/>
          <p14:tracePt t="53229" x="4313238" y="1173163"/>
          <p14:tracePt t="53246" x="4275138" y="1189038"/>
          <p14:tracePt t="53263" x="4237038" y="1196975"/>
          <p14:tracePt t="53279" x="4191000" y="1196975"/>
          <p14:tracePt t="53296" x="4122738" y="1196975"/>
          <p14:tracePt t="53313" x="4060825" y="1196975"/>
          <p14:tracePt t="53330" x="4000500" y="1196975"/>
          <p14:tracePt t="53346" x="3970338" y="1181100"/>
          <p14:tracePt t="53363" x="3946525" y="1158875"/>
          <p14:tracePt t="53380" x="3940175" y="1143000"/>
          <p14:tracePt t="53397" x="3940175" y="1127125"/>
          <p14:tracePt t="53413" x="3940175" y="1096963"/>
          <p14:tracePt t="53431" x="3940175" y="1066800"/>
          <p14:tracePt t="53447" x="3954463" y="1044575"/>
          <p14:tracePt t="53464" x="3978275" y="1006475"/>
          <p14:tracePt t="53480" x="4008438" y="982663"/>
          <p14:tracePt t="53497" x="4046538" y="968375"/>
          <p14:tracePt t="53514" x="4092575" y="944563"/>
          <p14:tracePt t="53531" x="4130675" y="944563"/>
          <p14:tracePt t="53547" x="4183063" y="944563"/>
          <p14:tracePt t="53564" x="4229100" y="944563"/>
          <p14:tracePt t="53581" x="4259263" y="960438"/>
          <p14:tracePt t="53598" x="4305300" y="998538"/>
          <p14:tracePt t="53614" x="4327525" y="1044575"/>
          <p14:tracePt t="53631" x="4335463" y="1074738"/>
          <p14:tracePt t="53648" x="4335463" y="1096963"/>
          <p14:tracePt t="53664" x="4327525" y="1120775"/>
          <p14:tracePt t="53681" x="4267200" y="1165225"/>
          <p14:tracePt t="53699" x="4191000" y="1211263"/>
          <p14:tracePt t="53715" x="4084638" y="1227138"/>
          <p14:tracePt t="53731" x="3954463" y="1235075"/>
          <p14:tracePt t="53748" x="3840163" y="1227138"/>
          <p14:tracePt t="53765" x="3763963" y="1203325"/>
          <p14:tracePt t="53782" x="3703638" y="1150938"/>
          <p14:tracePt t="53799" x="3695700" y="1120775"/>
          <p14:tracePt t="53815" x="3711575" y="1082675"/>
          <p14:tracePt t="53832" x="3741738" y="1036638"/>
          <p14:tracePt t="53849" x="3787775" y="990600"/>
          <p14:tracePt t="53865" x="3840163" y="960438"/>
          <p14:tracePt t="53882" x="3894138" y="930275"/>
          <p14:tracePt t="53899" x="3954463" y="906463"/>
          <p14:tracePt t="53915" x="4022725" y="906463"/>
          <p14:tracePt t="53932" x="4092575" y="906463"/>
          <p14:tracePt t="53949" x="4175125" y="930275"/>
          <p14:tracePt t="53966" x="4259263" y="998538"/>
          <p14:tracePt t="53983" x="4289425" y="1058863"/>
          <p14:tracePt t="53999" x="4305300" y="1127125"/>
          <p14:tracePt t="54016" x="4305300" y="1203325"/>
          <p14:tracePt t="54033" x="4297363" y="1241425"/>
          <p14:tracePt t="54049" x="4244975" y="1273175"/>
          <p14:tracePt t="54066" x="4175125" y="1287463"/>
          <p14:tracePt t="54083" x="4076700" y="1279525"/>
          <p14:tracePt t="54100" x="3992563" y="1219200"/>
          <p14:tracePt t="54116" x="3902075" y="1120775"/>
          <p14:tracePt t="54133" x="3856038" y="1050925"/>
          <p14:tracePt t="54133" x="3825875" y="1012825"/>
          <p14:tracePt t="54150" x="3817938" y="944563"/>
          <p14:tracePt t="54167" x="3810000" y="892175"/>
          <p14:tracePt t="54183" x="3817938" y="876300"/>
          <p14:tracePt t="54200" x="3848100" y="846138"/>
          <p14:tracePt t="54217" x="3886200" y="830263"/>
          <p14:tracePt t="54233" x="3932238" y="822325"/>
          <p14:tracePt t="54250" x="3992563" y="822325"/>
          <p14:tracePt t="54267" x="4060825" y="822325"/>
          <p14:tracePt t="54284" x="4130675" y="854075"/>
          <p14:tracePt t="54300" x="4183063" y="922338"/>
          <p14:tracePt t="54317" x="4206875" y="952500"/>
          <p14:tracePt t="54334" x="4206875" y="1012825"/>
          <p14:tracePt t="54351" x="4175125" y="1044575"/>
          <p14:tracePt t="54367" x="4114800" y="1074738"/>
          <p14:tracePt t="54384" x="4046538" y="1089025"/>
          <p14:tracePt t="54401" x="3984625" y="1089025"/>
          <p14:tracePt t="54418" x="3932238" y="1089025"/>
          <p14:tracePt t="54434" x="3902075" y="1082675"/>
          <p14:tracePt t="54452" x="3894138" y="1066800"/>
          <p14:tracePt t="54468" x="3894138" y="1058863"/>
          <p14:tracePt t="54485" x="3894138" y="1050925"/>
          <p14:tracePt t="54501" x="3902075" y="1044575"/>
          <p14:tracePt t="54518" x="3916363" y="1036638"/>
          <p14:tracePt t="54558" x="3924300" y="1028700"/>
          <p14:tracePt t="54566" x="3932238" y="1028700"/>
          <p14:tracePt t="54576" x="3940175" y="1028700"/>
          <p14:tracePt t="55285" x="0" y="0"/>
        </p14:tracePtLst>
        <p14:tracePtLst>
          <p14:tracePt t="73695" x="84138" y="441325"/>
          <p14:tracePt t="73735" x="92075" y="441325"/>
          <p14:tracePt t="73775" x="98425" y="441325"/>
          <p14:tracePt t="73792" x="106363" y="441325"/>
          <p14:tracePt t="73863" x="114300" y="441325"/>
          <p14:tracePt t="73919" x="122238" y="441325"/>
          <p14:tracePt t="73944" x="130175" y="441325"/>
          <p14:tracePt t="73961" x="136525" y="441325"/>
          <p14:tracePt t="73975" x="144463" y="441325"/>
          <p14:tracePt t="73991" x="152400" y="441325"/>
          <p14:tracePt t="74001" x="160338" y="441325"/>
          <p14:tracePt t="74002" x="168275" y="441325"/>
          <p14:tracePt t="74018" x="182563" y="441325"/>
          <p14:tracePt t="74035" x="190500" y="441325"/>
          <p14:tracePt t="74051" x="206375" y="441325"/>
          <p14:tracePt t="74068" x="220663" y="441325"/>
          <p14:tracePt t="74085" x="236538" y="441325"/>
          <p14:tracePt t="74102" x="250825" y="441325"/>
          <p14:tracePt t="74118" x="282575" y="441325"/>
          <p14:tracePt t="74135" x="296863" y="441325"/>
          <p14:tracePt t="74152" x="312738" y="441325"/>
          <p14:tracePt t="74169" x="334963" y="441325"/>
          <p14:tracePt t="74185" x="342900" y="441325"/>
          <p14:tracePt t="74202" x="358775" y="441325"/>
          <p14:tracePt t="74219" x="388938" y="441325"/>
          <p14:tracePt t="74236" x="411163" y="441325"/>
          <p14:tracePt t="74252" x="441325" y="441325"/>
          <p14:tracePt t="74269" x="465138" y="441325"/>
          <p14:tracePt t="74286" x="495300" y="441325"/>
          <p14:tracePt t="74303" x="533400" y="441325"/>
          <p14:tracePt t="74320" x="579438" y="441325"/>
          <p14:tracePt t="74336" x="625475" y="441325"/>
          <p14:tracePt t="74353" x="669925" y="441325"/>
          <p14:tracePt t="74370" x="715963" y="441325"/>
          <p14:tracePt t="74386" x="762000" y="441325"/>
          <p14:tracePt t="74403" x="808038" y="441325"/>
          <p14:tracePt t="74420" x="854075" y="441325"/>
          <p14:tracePt t="74436" x="906463" y="441325"/>
          <p14:tracePt t="74453" x="952500" y="441325"/>
          <p14:tracePt t="74470" x="998538" y="441325"/>
          <p14:tracePt t="74487" x="1066800" y="441325"/>
          <p14:tracePt t="74503" x="1112838" y="441325"/>
          <p14:tracePt t="74520" x="1158875" y="441325"/>
          <p14:tracePt t="74537" x="1203325" y="441325"/>
          <p14:tracePt t="74554" x="1257300" y="441325"/>
          <p14:tracePt t="74570" x="1303338" y="441325"/>
          <p14:tracePt t="74587" x="1355725" y="441325"/>
          <p14:tracePt t="74604" x="1401763" y="441325"/>
          <p14:tracePt t="74621" x="1447800" y="441325"/>
          <p14:tracePt t="74637" x="1501775" y="441325"/>
          <p14:tracePt t="74654" x="1554163" y="441325"/>
          <p14:tracePt t="74671" x="1646238" y="441325"/>
          <p14:tracePt t="74688" x="1698625" y="441325"/>
          <p14:tracePt t="74704" x="1744663" y="441325"/>
          <p14:tracePt t="74721" x="1790700" y="441325"/>
          <p14:tracePt t="74738" x="1844675" y="441325"/>
          <p14:tracePt t="74755" x="1874838" y="441325"/>
          <p14:tracePt t="74771" x="1897063" y="441325"/>
          <p14:tracePt t="74788" x="1920875" y="441325"/>
          <p14:tracePt t="74805" x="1935163" y="441325"/>
          <p14:tracePt t="74821" x="1943100" y="441325"/>
          <p14:tracePt t="74959" x="1951038" y="441325"/>
          <p14:tracePt t="75016" x="1958975" y="441325"/>
          <p14:tracePt t="75079" x="1958975" y="434975"/>
          <p14:tracePt t="76549" x="0" y="0"/>
        </p14:tracePtLst>
        <p14:tracePtLst>
          <p14:tracePt t="77495" x="1774825" y="2392363"/>
          <p14:tracePt t="77503" x="1774825" y="2400300"/>
          <p14:tracePt t="77511" x="1768475" y="2408238"/>
          <p14:tracePt t="77524" x="1760538" y="2416175"/>
          <p14:tracePt t="77527" x="1744663" y="2422525"/>
          <p14:tracePt t="77535" x="1730375" y="2438400"/>
          <p14:tracePt t="77551" x="1722438" y="2454275"/>
          <p14:tracePt t="77567" x="1706563" y="2468563"/>
          <p14:tracePt t="77567" x="1698625" y="2476500"/>
          <p14:tracePt t="77583" x="1692275" y="2492375"/>
          <p14:tracePt t="77607" x="1692275" y="2506663"/>
          <p14:tracePt t="77633" x="1692275" y="2522538"/>
          <p14:tracePt t="77650" x="1692275" y="2530475"/>
          <p14:tracePt t="77655" x="1692275" y="2552700"/>
          <p14:tracePt t="77671" x="1684338" y="2590800"/>
          <p14:tracePt t="77687" x="1684338" y="2620963"/>
          <p14:tracePt t="77700" x="1684338" y="2651125"/>
          <p14:tracePt t="77719" x="1684338" y="2674938"/>
          <p14:tracePt t="77735" x="1684338" y="2705100"/>
          <p14:tracePt t="77751" x="1684338" y="2743200"/>
          <p14:tracePt t="77777" x="1684338" y="2759075"/>
          <p14:tracePt t="77791" x="1684338" y="2789238"/>
          <p14:tracePt t="77807" x="1698625" y="2819400"/>
          <p14:tracePt t="77823" x="1714500" y="2835275"/>
          <p14:tracePt t="77834" x="1722438" y="2841625"/>
          <p14:tracePt t="77851" x="1730375" y="2857500"/>
          <p14:tracePt t="77868" x="1736725" y="2857500"/>
          <p14:tracePt t="77884" x="1744663" y="2865438"/>
          <p14:tracePt t="77901" x="1744663" y="2879725"/>
          <p14:tracePt t="77918" x="1752600" y="2895600"/>
          <p14:tracePt t="77935" x="1774825" y="2925763"/>
          <p14:tracePt t="77951" x="1790700" y="2941638"/>
          <p14:tracePt t="78096" x="1782763" y="2933700"/>
          <p14:tracePt t="78111" x="1774825" y="2925763"/>
          <p14:tracePt t="78119" x="1768475" y="2911475"/>
          <p14:tracePt t="78127" x="1730375" y="2865438"/>
          <p14:tracePt t="78136" x="1684338" y="2811463"/>
          <p14:tracePt t="78152" x="1638300" y="2759075"/>
          <p14:tracePt t="78169" x="1608138" y="2713038"/>
          <p14:tracePt t="78185" x="1584325" y="2674938"/>
          <p14:tracePt t="78202" x="1584325" y="2659063"/>
          <p14:tracePt t="78219" x="1570038" y="2636838"/>
          <p14:tracePt t="78236" x="1570038" y="2613025"/>
          <p14:tracePt t="78252" x="1570038" y="2598738"/>
          <p14:tracePt t="78269" x="1570038" y="2574925"/>
          <p14:tracePt t="78286" x="1570038" y="2552700"/>
          <p14:tracePt t="78286" x="1570038" y="2530475"/>
          <p14:tracePt t="78303" x="1577975" y="2492375"/>
          <p14:tracePt t="78320" x="1584325" y="2460625"/>
          <p14:tracePt t="78336" x="1592263" y="2438400"/>
          <p14:tracePt t="78353" x="1600200" y="2416175"/>
          <p14:tracePt t="78370" x="1608138" y="2400300"/>
          <p14:tracePt t="78386" x="1622425" y="2392363"/>
          <p14:tracePt t="78403" x="1630363" y="2384425"/>
          <p14:tracePt t="78440" x="1646238" y="2378075"/>
          <p14:tracePt t="78456" x="1654175" y="2378075"/>
          <p14:tracePt t="78472" x="1660525" y="2378075"/>
          <p14:tracePt t="78488" x="1668463" y="2378075"/>
          <p14:tracePt t="78488" x="1676400" y="2378075"/>
          <p14:tracePt t="78504" x="1684338" y="2378075"/>
          <p14:tracePt t="78664" x="1684338" y="2384425"/>
          <p14:tracePt t="78671" x="1684338" y="2392363"/>
          <p14:tracePt t="78679" x="1660525" y="2430463"/>
          <p14:tracePt t="78689" x="1646238" y="2476500"/>
          <p14:tracePt t="78704" x="1622425" y="2530475"/>
          <p14:tracePt t="78721" x="1608138" y="2574925"/>
          <p14:tracePt t="78738" x="1608138" y="2628900"/>
          <p14:tracePt t="78755" x="1608138" y="2674938"/>
          <p14:tracePt t="78771" x="1608138" y="2705100"/>
          <p14:tracePt t="78788" x="1608138" y="2735263"/>
          <p14:tracePt t="78805" x="1608138" y="2743200"/>
          <p14:tracePt t="78822" x="1608138" y="2759075"/>
          <p14:tracePt t="78863" x="1608138" y="2765425"/>
          <p14:tracePt t="78926" x="0" y="0"/>
        </p14:tracePtLst>
        <p14:tracePtLst>
          <p14:tracePt t="79655" x="2568575" y="2917825"/>
          <p14:tracePt t="79672" x="2574925" y="2917825"/>
          <p14:tracePt t="79688" x="2582863" y="2911475"/>
          <p14:tracePt t="79695" x="2590800" y="2903538"/>
          <p14:tracePt t="79703" x="2598738" y="2895600"/>
          <p14:tracePt t="79711" x="2613025" y="2857500"/>
          <p14:tracePt t="79727" x="2644775" y="2811463"/>
          <p14:tracePt t="79743" x="2674938" y="2735263"/>
          <p14:tracePt t="79743" x="2674938" y="2705100"/>
          <p14:tracePt t="79759" x="2682875" y="2636838"/>
          <p14:tracePt t="79783" x="2682875" y="2582863"/>
          <p14:tracePt t="79792" x="2682875" y="2544763"/>
          <p14:tracePt t="79809" x="2674938" y="2498725"/>
          <p14:tracePt t="79831" x="2651125" y="2446338"/>
          <p14:tracePt t="79847" x="2636838" y="2408238"/>
          <p14:tracePt t="79863" x="2620963" y="2378075"/>
          <p14:tracePt t="79879" x="2613025" y="2346325"/>
          <p14:tracePt t="79893" x="2606675" y="2316163"/>
          <p14:tracePt t="79910" x="2598738" y="2293938"/>
          <p14:tracePt t="79926" x="2582863" y="2263775"/>
          <p14:tracePt t="79943" x="2574925" y="2247900"/>
          <p14:tracePt t="79960" x="2568575" y="2247900"/>
          <p14:tracePt t="80031" x="2568575" y="2255838"/>
          <p14:tracePt t="80039" x="2582863" y="2270125"/>
          <p14:tracePt t="80051" x="2598738" y="2293938"/>
          <p14:tracePt t="80052" x="2620963" y="2316163"/>
          <p14:tracePt t="80060" x="2636838" y="2362200"/>
          <p14:tracePt t="80077" x="2674938" y="2416175"/>
          <p14:tracePt t="80094" x="2713038" y="2492375"/>
          <p14:tracePt t="80110" x="2773363" y="2598738"/>
          <p14:tracePt t="80127" x="2789238" y="2674938"/>
          <p14:tracePt t="80144" x="2789238" y="2735263"/>
          <p14:tracePt t="80160" x="2789238" y="2789238"/>
          <p14:tracePt t="80177" x="2781300" y="2835275"/>
          <p14:tracePt t="80194" x="2751138" y="2879725"/>
          <p14:tracePt t="80211" x="2720975" y="2911475"/>
          <p14:tracePt t="80227" x="2697163" y="2933700"/>
          <p14:tracePt t="80244" x="2682875" y="2955925"/>
          <p14:tracePt t="80261" x="2667000" y="2963863"/>
          <p14:tracePt t="80278" x="2659063" y="2963863"/>
          <p14:tracePt t="80319" x="2651125" y="2963863"/>
          <p14:tracePt t="80344" x="2644775" y="2963863"/>
          <p14:tracePt t="80359" x="2636838" y="2963863"/>
          <p14:tracePt t="80367" x="2628900" y="2963863"/>
          <p14:tracePt t="80479" x="2636838" y="2955925"/>
          <p14:tracePt t="80495" x="2644775" y="2949575"/>
          <p14:tracePt t="80503" x="2659063" y="2917825"/>
          <p14:tracePt t="80512" x="2682875" y="2879725"/>
          <p14:tracePt t="80529" x="2713038" y="2835275"/>
          <p14:tracePt t="80546" x="2735263" y="2781300"/>
          <p14:tracePt t="80562" x="2751138" y="2727325"/>
          <p14:tracePt t="80580" x="2751138" y="2689225"/>
          <p14:tracePt t="80596" x="2751138" y="2644775"/>
          <p14:tracePt t="80613" x="2743200" y="2598738"/>
          <p14:tracePt t="80629" x="2705100" y="2530475"/>
          <p14:tracePt t="80646" x="2667000" y="2476500"/>
          <p14:tracePt t="80663" x="2606675" y="2430463"/>
          <p14:tracePt t="80680" x="2582863" y="2408238"/>
          <p14:tracePt t="80696" x="2560638" y="2392363"/>
          <p14:tracePt t="80713" x="2544763" y="2378075"/>
          <p14:tracePt t="80730" x="2544763" y="2370138"/>
          <p14:tracePt t="80746" x="2536825" y="2370138"/>
          <p14:tracePt t="80763" x="2536825" y="2354263"/>
          <p14:tracePt t="80800" x="2536825" y="2346325"/>
          <p14:tracePt t="80816" x="2544763" y="2346325"/>
          <p14:tracePt t="80855" x="2552700" y="2346325"/>
          <p14:tracePt t="80863" x="2568575" y="2346325"/>
          <p14:tracePt t="80880" x="2574925" y="2354263"/>
          <p14:tracePt t="80881" x="2598738" y="2400300"/>
          <p14:tracePt t="80897" x="2620963" y="2446338"/>
          <p14:tracePt t="80914" x="2644775" y="2522538"/>
          <p14:tracePt t="80930" x="2667000" y="2560638"/>
          <p14:tracePt t="80947" x="2682875" y="2613025"/>
          <p14:tracePt t="80964" x="2697163" y="2659063"/>
          <p14:tracePt t="80981" x="2705100" y="2689225"/>
          <p14:tracePt t="80997" x="2705100" y="2713038"/>
          <p14:tracePt t="81014" x="2705100" y="2751138"/>
          <p14:tracePt t="81031" x="2705100" y="2797175"/>
          <p14:tracePt t="81048" x="2697163" y="2819400"/>
          <p14:tracePt t="81064" x="2682875" y="2841625"/>
          <p14:tracePt t="81081" x="2674938" y="2873375"/>
          <p14:tracePt t="81098" x="2659063" y="2887663"/>
          <p14:tracePt t="81115" x="2644775" y="2903538"/>
          <p14:tracePt t="81131" x="2636838" y="2917825"/>
          <p14:tracePt t="81148" x="2628900" y="2925763"/>
          <p14:tracePt t="81335" x="2628900" y="2917825"/>
          <p14:tracePt t="81343" x="2636838" y="2903538"/>
          <p14:tracePt t="81351" x="2644775" y="2873375"/>
          <p14:tracePt t="81359" x="2651125" y="2849563"/>
          <p14:tracePt t="81366" x="2659063" y="2781300"/>
          <p14:tracePt t="81382" x="2667000" y="2713038"/>
          <p14:tracePt t="81399" x="2667000" y="2667000"/>
          <p14:tracePt t="81416" x="2667000" y="2636838"/>
          <p14:tracePt t="81433" x="2651125" y="2606675"/>
          <p14:tracePt t="81450" x="2628900" y="2574925"/>
          <p14:tracePt t="81466" x="2598738" y="2536825"/>
          <p14:tracePt t="81483" x="2568575" y="2506663"/>
          <p14:tracePt t="81500" x="2544763" y="2476500"/>
          <p14:tracePt t="81516" x="2530475" y="2454275"/>
          <p14:tracePt t="81533" x="2522538" y="2438400"/>
          <p14:tracePt t="81550" x="2522538" y="2430463"/>
          <p14:tracePt t="81567" x="2522538" y="2422525"/>
          <p14:tracePt t="81656" x="2522538" y="2430463"/>
          <p14:tracePt t="81663" x="2536825" y="2438400"/>
          <p14:tracePt t="81671" x="2544763" y="2468563"/>
          <p14:tracePt t="81679" x="2560638" y="2492375"/>
          <p14:tracePt t="81687" x="2598738" y="2582863"/>
          <p14:tracePt t="81700" x="2636838" y="2651125"/>
          <p14:tracePt t="81717" x="2667000" y="2713038"/>
          <p14:tracePt t="81734" x="2682875" y="2751138"/>
          <p14:tracePt t="81751" x="2689225" y="2797175"/>
          <p14:tracePt t="81768" x="2689225" y="2819400"/>
          <p14:tracePt t="81784" x="2689225" y="2857500"/>
          <p14:tracePt t="81801" x="2689225" y="2887663"/>
          <p14:tracePt t="81817" x="2689225" y="2925763"/>
          <p14:tracePt t="81835" x="2689225" y="2955925"/>
          <p14:tracePt t="81851" x="2689225" y="2979738"/>
          <p14:tracePt t="81868" x="2682875" y="2987675"/>
          <p14:tracePt t="81884" x="2674938" y="3001963"/>
          <p14:tracePt t="81901" x="2667000" y="3017838"/>
          <p14:tracePt t="81918" x="2651125" y="3017838"/>
          <p14:tracePt t="81935" x="2644775" y="3025775"/>
          <p14:tracePt t="81951" x="2628900" y="3025775"/>
          <p14:tracePt t="81968" x="2620963" y="3032125"/>
          <p14:tracePt t="81985" x="2598738" y="3032125"/>
          <p14:tracePt t="82002" x="2574925" y="3032125"/>
          <p14:tracePt t="82018" x="2568575" y="3032125"/>
          <p14:tracePt t="82054" x="2560638" y="3032125"/>
          <p14:tracePt t="82071" x="2552700" y="3040063"/>
          <p14:tracePt t="82263" x="2552700" y="3032125"/>
          <p14:tracePt t="82271" x="2560638" y="3025775"/>
          <p14:tracePt t="82279" x="2568575" y="3017838"/>
          <p14:tracePt t="82287" x="2590800" y="2979738"/>
          <p14:tracePt t="82287" x="2620963" y="2949575"/>
          <p14:tracePt t="82303" x="2674938" y="2895600"/>
          <p14:tracePt t="82320" x="2689225" y="2849563"/>
          <p14:tracePt t="82337" x="2705100" y="2811463"/>
          <p14:tracePt t="82353" x="2705100" y="2789238"/>
          <p14:tracePt t="82370" x="2705100" y="2773363"/>
          <p14:tracePt t="82387" x="2705100" y="2743200"/>
          <p14:tracePt t="82403" x="2705100" y="2713038"/>
          <p14:tracePt t="82420" x="2682875" y="2659063"/>
          <p14:tracePt t="82437" x="2667000" y="2613025"/>
          <p14:tracePt t="82454" x="2636838" y="2560638"/>
          <p14:tracePt t="82470" x="2613025" y="2522538"/>
          <p14:tracePt t="82487" x="2598738" y="2498725"/>
          <p14:tracePt t="82504" x="2582863" y="2484438"/>
          <p14:tracePt t="82521" x="2574925" y="2476500"/>
          <p14:tracePt t="82537" x="2568575" y="2468563"/>
          <p14:tracePt t="82647" x="2574925" y="2468563"/>
          <p14:tracePt t="82655" x="2590800" y="2476500"/>
          <p14:tracePt t="82671" x="2598738" y="2484438"/>
          <p14:tracePt t="82679" x="2606675" y="2498725"/>
          <p14:tracePt t="82688" x="2613025" y="2506663"/>
          <p14:tracePt t="82689" x="2620963" y="2536825"/>
          <p14:tracePt t="82705" x="2636838" y="2552700"/>
          <p14:tracePt t="82721" x="2644775" y="2582863"/>
          <p14:tracePt t="82738" x="2659063" y="2613025"/>
          <p14:tracePt t="82755" x="2667000" y="2651125"/>
          <p14:tracePt t="82771" x="2674938" y="2689225"/>
          <p14:tracePt t="82788" x="2674938" y="2735263"/>
          <p14:tracePt t="82805" x="2674938" y="2765425"/>
          <p14:tracePt t="82822" x="2674938" y="2797175"/>
          <p14:tracePt t="82838" x="2659063" y="2835275"/>
          <p14:tracePt t="82856" x="2651125" y="2857500"/>
          <p14:tracePt t="82872" x="2628900" y="2887663"/>
          <p14:tracePt t="82889" x="2606675" y="2911475"/>
          <p14:tracePt t="82905" x="2590800" y="2925763"/>
          <p14:tracePt t="82922" x="2582863" y="2933700"/>
          <p14:tracePt t="82939" x="2574925" y="2941638"/>
          <p14:tracePt t="83183" x="2574925" y="2925763"/>
          <p14:tracePt t="83191" x="2574925" y="2911475"/>
          <p14:tracePt t="83199" x="2590800" y="2879725"/>
          <p14:tracePt t="83207" x="2590800" y="2865438"/>
          <p14:tracePt t="83224" x="2606675" y="2819400"/>
          <p14:tracePt t="83224" x="2613025" y="2759075"/>
          <p14:tracePt t="83240" x="2613025" y="2705100"/>
          <p14:tracePt t="83257" x="2613025" y="2674938"/>
          <p14:tracePt t="83274" x="2613025" y="2628900"/>
          <p14:tracePt t="83290" x="2613025" y="2582863"/>
          <p14:tracePt t="83307" x="2613025" y="2536825"/>
          <p14:tracePt t="83324" x="2613025" y="2498725"/>
          <p14:tracePt t="83341" x="2606675" y="2476500"/>
          <p14:tracePt t="83358" x="2590800" y="2454275"/>
          <p14:tracePt t="83374" x="2582863" y="2446338"/>
          <p14:tracePt t="83391" x="2574925" y="2430463"/>
          <p14:tracePt t="83408" x="2568575" y="2422525"/>
          <p14:tracePt t="83424" x="2560638" y="2408238"/>
          <p14:tracePt t="83441" x="2560638" y="2400300"/>
          <p14:tracePt t="83458" x="2560638" y="2384425"/>
          <p14:tracePt t="83567" x="2568575" y="2384425"/>
          <p14:tracePt t="83582" x="2574925" y="2416175"/>
          <p14:tracePt t="83583" x="2582863" y="2438400"/>
          <p14:tracePt t="83592" x="2590800" y="2476500"/>
          <p14:tracePt t="83608" x="2598738" y="2514600"/>
          <p14:tracePt t="83625" x="2598738" y="2560638"/>
          <p14:tracePt t="83642" x="2606675" y="2606675"/>
          <p14:tracePt t="83659" x="2613025" y="2644775"/>
          <p14:tracePt t="83675" x="2613025" y="2689225"/>
          <p14:tracePt t="83692" x="2613025" y="2735263"/>
          <p14:tracePt t="83709" x="2613025" y="2759075"/>
          <p14:tracePt t="83726" x="2613025" y="2789238"/>
          <p14:tracePt t="83742" x="2613025" y="2811463"/>
          <p14:tracePt t="83759" x="2613025" y="2849563"/>
          <p14:tracePt t="83776" x="2613025" y="2865438"/>
          <p14:tracePt t="83816" x="2613025" y="2873375"/>
          <p14:tracePt t="83827" x="2613025" y="2879725"/>
          <p14:tracePt t="83843" x="2613025" y="2887663"/>
          <p14:tracePt t="83844" x="2613025" y="2895600"/>
          <p14:tracePt t="83879" x="2606675" y="2903538"/>
          <p14:tracePt t="83880" x="2598738" y="2911475"/>
          <p14:tracePt t="83893" x="2598738" y="2917825"/>
          <p14:tracePt t="83910" x="2582863" y="2933700"/>
          <p14:tracePt t="83926" x="2568575" y="2941638"/>
          <p14:tracePt t="83944" x="2552700" y="2949575"/>
          <p14:tracePt t="84007" x="2552700" y="2955925"/>
          <p14:tracePt t="84071" x="2560638" y="2949575"/>
          <p14:tracePt t="84079" x="2568575" y="2941638"/>
          <p14:tracePt t="84095" x="2574925" y="2925763"/>
          <p14:tracePt t="84104" x="2590800" y="2917825"/>
          <p14:tracePt t="84111" x="2598738" y="2903538"/>
          <p14:tracePt t="84112" x="2628900" y="2879725"/>
          <p14:tracePt t="84127" x="2644775" y="2857500"/>
          <p14:tracePt t="84144" x="2667000" y="2841625"/>
          <p14:tracePt t="84161" x="2689225" y="2819400"/>
          <p14:tracePt t="84178" x="2689225" y="2803525"/>
          <p14:tracePt t="84194" x="2705100" y="2773363"/>
          <p14:tracePt t="84211" x="2705100" y="2727325"/>
          <p14:tracePt t="84228" x="2705100" y="2682875"/>
          <p14:tracePt t="84245" x="2689225" y="2628900"/>
          <p14:tracePt t="84261" x="2674938" y="2606675"/>
          <p14:tracePt t="84278" x="2659063" y="2574925"/>
          <p14:tracePt t="84295" x="2628900" y="2544763"/>
          <p14:tracePt t="84312" x="2613025" y="2514600"/>
          <p14:tracePt t="84328" x="2606675" y="2506663"/>
          <p14:tracePt t="84345" x="2590800" y="2492375"/>
          <p14:tracePt t="84362" x="2582863" y="2476500"/>
          <p14:tracePt t="84379" x="2582863" y="2468563"/>
          <p14:tracePt t="84395" x="2582863" y="2454275"/>
          <p14:tracePt t="84412" x="2574925" y="2454275"/>
          <p14:tracePt t="84428" x="2574925" y="2446338"/>
          <p14:tracePt t="84445" x="2574925" y="2438400"/>
          <p14:tracePt t="84568" x="2582863" y="2438400"/>
          <p14:tracePt t="84575" x="2598738" y="2446338"/>
          <p14:tracePt t="84587" x="2606675" y="2454275"/>
          <p14:tracePt t="84591" x="2613025" y="2468563"/>
          <p14:tracePt t="84613" x="2628900" y="2506663"/>
          <p14:tracePt t="84613" x="2651125" y="2544763"/>
          <p14:tracePt t="84630" x="2682875" y="2590800"/>
          <p14:tracePt t="84646" x="2689225" y="2636838"/>
          <p14:tracePt t="84663" x="2689225" y="2713038"/>
          <p14:tracePt t="84680" x="2689225" y="2759075"/>
          <p14:tracePt t="84696" x="2689225" y="2797175"/>
          <p14:tracePt t="84713" x="2689225" y="2827338"/>
          <p14:tracePt t="84730" x="2689225" y="2857500"/>
          <p14:tracePt t="84747" x="2689225" y="2879725"/>
          <p14:tracePt t="84763" x="2682875" y="2895600"/>
          <p14:tracePt t="84780" x="2667000" y="2917825"/>
          <p14:tracePt t="84797" x="2659063" y="2925763"/>
          <p14:tracePt t="84813" x="2636838" y="2941638"/>
          <p14:tracePt t="84830" x="2620963" y="2955925"/>
          <p14:tracePt t="84847" x="2598738" y="2979738"/>
          <p14:tracePt t="84864" x="2590800" y="2979738"/>
          <p14:tracePt t="84881" x="2590800" y="2987675"/>
          <p14:tracePt t="84935" x="2590800" y="2994025"/>
          <p14:tracePt t="85023" x="2598738" y="2979738"/>
          <p14:tracePt t="85032" x="2598738" y="2971800"/>
          <p14:tracePt t="85039" x="2606675" y="2955925"/>
          <p14:tracePt t="85048" x="2613025" y="2941638"/>
          <p14:tracePt t="85055" x="2620963" y="2895600"/>
          <p14:tracePt t="85065" x="2644775" y="2849563"/>
          <p14:tracePt t="85081" x="2659063" y="2803525"/>
          <p14:tracePt t="85098" x="2682875" y="2759075"/>
          <p14:tracePt t="85115" x="2682875" y="2713038"/>
          <p14:tracePt t="85132" x="2689225" y="2667000"/>
          <p14:tracePt t="85148" x="2689225" y="2620963"/>
          <p14:tracePt t="85165" x="2689225" y="2582863"/>
          <p14:tracePt t="85182" x="2689225" y="2552700"/>
          <p14:tracePt t="85198" x="2659063" y="2522538"/>
          <p14:tracePt t="85215" x="2651125" y="2506663"/>
          <p14:tracePt t="85232" x="2636838" y="2492375"/>
          <p14:tracePt t="85249" x="2620963" y="2476500"/>
          <p14:tracePt t="85266" x="2613025" y="2454275"/>
          <p14:tracePt t="85282" x="2598738" y="2430463"/>
          <p14:tracePt t="85299" x="2590800" y="2422525"/>
          <p14:tracePt t="85316" x="2582863" y="2416175"/>
          <p14:tracePt t="85332" x="2582863" y="2408238"/>
          <p14:tracePt t="85471" x="2590800" y="2408238"/>
          <p14:tracePt t="85479" x="2598738" y="2408238"/>
          <p14:tracePt t="85487" x="2606675" y="2416175"/>
          <p14:tracePt t="85501" x="2613025" y="2422525"/>
          <p14:tracePt t="85502" x="2628900" y="2454275"/>
          <p14:tracePt t="85516" x="2651125" y="2492375"/>
          <p14:tracePt t="85533" x="2682875" y="2544763"/>
          <p14:tracePt t="85550" x="2697163" y="2598738"/>
          <p14:tracePt t="85567" x="2713038" y="2667000"/>
          <p14:tracePt t="85583" x="2713038" y="2705100"/>
          <p14:tracePt t="85600" x="2713038" y="2727325"/>
          <p14:tracePt t="85617" x="2713038" y="2751138"/>
          <p14:tracePt t="85634" x="2713038" y="2765425"/>
          <p14:tracePt t="85650" x="2705100" y="2789238"/>
          <p14:tracePt t="85667" x="2697163" y="2819400"/>
          <p14:tracePt t="85684" x="2689225" y="2835275"/>
          <p14:tracePt t="85701" x="2674938" y="2849563"/>
          <p14:tracePt t="85717" x="2674938" y="2865438"/>
          <p14:tracePt t="85734" x="2659063" y="2873375"/>
          <p14:tracePt t="85751" x="2651125" y="2887663"/>
          <p14:tracePt t="85768" x="2644775" y="2895600"/>
          <p14:tracePt t="85784" x="2636838" y="2895600"/>
          <p14:tracePt t="85801" x="2628900" y="2911475"/>
          <p14:tracePt t="85855" x="2620963" y="2917825"/>
          <p14:tracePt t="85895" x="2620963" y="2925763"/>
          <p14:tracePt t="85903" x="2613025" y="2925763"/>
          <p14:tracePt t="85935" x="2613025" y="2933700"/>
          <p14:tracePt t="85952" x="2606675" y="2933700"/>
          <p14:tracePt t="86023" x="2606675" y="2925763"/>
          <p14:tracePt t="86031" x="2613025" y="2917825"/>
          <p14:tracePt t="86039" x="2620963" y="2903538"/>
          <p14:tracePt t="86047" x="2628900" y="2887663"/>
          <p14:tracePt t="86052" x="2636838" y="2857500"/>
          <p14:tracePt t="86069" x="2651125" y="2819400"/>
          <p14:tracePt t="86086" x="2659063" y="2789238"/>
          <p14:tracePt t="86102" x="2667000" y="2743200"/>
          <p14:tracePt t="86119" x="2674938" y="2713038"/>
          <p14:tracePt t="86136" x="2674938" y="2674938"/>
          <p14:tracePt t="86153" x="2674938" y="2636838"/>
          <p14:tracePt t="86169" x="2674938" y="2606675"/>
          <p14:tracePt t="86186" x="2674938" y="2568575"/>
          <p14:tracePt t="86203" x="2667000" y="2536825"/>
          <p14:tracePt t="86220" x="2659063" y="2506663"/>
          <p14:tracePt t="86236" x="2644775" y="2484438"/>
          <p14:tracePt t="86253" x="2636838" y="2468563"/>
          <p14:tracePt t="86270" x="2628900" y="2460625"/>
          <p14:tracePt t="86286" x="2620963" y="2446338"/>
          <p14:tracePt t="86303" x="2620963" y="2430463"/>
          <p14:tracePt t="86320" x="2620963" y="2422525"/>
          <p14:tracePt t="86359" x="2620963" y="2416175"/>
          <p14:tracePt t="86463" x="2620963" y="2422525"/>
          <p14:tracePt t="86471" x="2620963" y="2430463"/>
          <p14:tracePt t="86479" x="2628900" y="2460625"/>
          <p14:tracePt t="86487" x="2636838" y="2492375"/>
          <p14:tracePt t="86504" x="2651125" y="2522538"/>
          <p14:tracePt t="86521" x="2651125" y="2560638"/>
          <p14:tracePt t="86537" x="2651125" y="2606675"/>
          <p14:tracePt t="86554" x="2651125" y="2651125"/>
          <p14:tracePt t="86571" x="2651125" y="2697163"/>
          <p14:tracePt t="86588" x="2651125" y="2743200"/>
          <p14:tracePt t="86604" x="2651125" y="2789238"/>
          <p14:tracePt t="86621" x="2651125" y="2835275"/>
          <p14:tracePt t="86638" x="2651125" y="2879725"/>
          <p14:tracePt t="86655" x="2651125" y="2911475"/>
          <p14:tracePt t="86671" x="2651125" y="2917825"/>
          <p14:tracePt t="86728" x="2644775" y="2917825"/>
          <p14:tracePt t="86751" x="2636838" y="2925763"/>
          <p14:tracePt t="86775" x="2628900" y="2925763"/>
          <p14:tracePt t="86783" x="2628900" y="2933700"/>
          <p14:tracePt t="86799" x="2620963" y="2933700"/>
          <p14:tracePt t="86807" x="2613025" y="2933700"/>
          <p14:tracePt t="86823" x="2613025" y="2941638"/>
          <p14:tracePt t="86824" x="2606675" y="2941638"/>
          <p14:tracePt t="87882" x="0" y="0"/>
        </p14:tracePtLst>
        <p14:tracePtLst>
          <p14:tracePt t="88319" x="3025775" y="2667000"/>
          <p14:tracePt t="88327" x="3001963" y="2674938"/>
          <p14:tracePt t="88336" x="2987675" y="2682875"/>
          <p14:tracePt t="88343" x="2971800" y="2697163"/>
          <p14:tracePt t="88351" x="2917825" y="2720975"/>
          <p14:tracePt t="88367" x="2873375" y="2735263"/>
          <p14:tracePt t="88383" x="2835275" y="2743200"/>
          <p14:tracePt t="88399" x="2819400" y="2743200"/>
          <p14:tracePt t="88431" x="2811463" y="2735263"/>
          <p14:tracePt t="88447" x="2811463" y="2727325"/>
          <p14:tracePt t="88455" x="2811463" y="2713038"/>
          <p14:tracePt t="88463" x="2849563" y="2667000"/>
          <p14:tracePt t="88487" x="2895600" y="2644775"/>
          <p14:tracePt t="88496" x="2933700" y="2620963"/>
          <p14:tracePt t="88519" x="2963863" y="2613025"/>
          <p14:tracePt t="88535" x="2987675" y="2613025"/>
          <p14:tracePt t="88551" x="3009900" y="2613025"/>
          <p14:tracePt t="88567" x="3025775" y="2620963"/>
          <p14:tracePt t="88583" x="3032125" y="2644775"/>
          <p14:tracePt t="88599" x="3032125" y="2659063"/>
          <p14:tracePt t="88613" x="3032125" y="2674938"/>
          <p14:tracePt t="88630" x="3025775" y="2705100"/>
          <p14:tracePt t="88646" x="2994025" y="2720975"/>
          <p14:tracePt t="88663" x="2963863" y="2727325"/>
          <p14:tracePt t="88680" x="2941638" y="2727325"/>
          <p14:tracePt t="88697" x="2925763" y="2720975"/>
          <p14:tracePt t="88713" x="2925763" y="2705100"/>
          <p14:tracePt t="88730" x="2917825" y="2689225"/>
          <p14:tracePt t="88747" x="2917825" y="2674938"/>
          <p14:tracePt t="88763" x="2917825" y="2667000"/>
          <p14:tracePt t="88780" x="2925763" y="2667000"/>
          <p14:tracePt t="88797" x="2933700" y="2659063"/>
          <p14:tracePt t="88887" x="2933700" y="2667000"/>
          <p14:tracePt t="88911" x="2933700" y="2674938"/>
          <p14:tracePt t="88919" x="2925763" y="2674938"/>
          <p14:tracePt t="88931" x="2925763" y="2682875"/>
          <p14:tracePt t="88932" x="2917825" y="2689225"/>
          <p14:tracePt t="88948" x="2917825" y="2697163"/>
          <p14:tracePt t="88983" x="2917825" y="2705100"/>
          <p14:tracePt t="89007" x="2917825" y="2713038"/>
          <p14:tracePt t="89023" x="2917825" y="2720975"/>
          <p14:tracePt t="89064" x="2925763" y="2720975"/>
          <p14:tracePt t="89128" x="2933700" y="2720975"/>
          <p14:tracePt t="89135" x="2941638" y="2720975"/>
          <p14:tracePt t="89143" x="2941638" y="2705100"/>
          <p14:tracePt t="89151" x="2941638" y="2697163"/>
          <p14:tracePt t="89159" x="2941638" y="2682875"/>
          <p14:tracePt t="89165" x="2941638" y="2628900"/>
          <p14:tracePt t="89182" x="2941638" y="2590800"/>
          <p14:tracePt t="89199" x="2933700" y="2530475"/>
          <p14:tracePt t="89215" x="2917825" y="2484438"/>
          <p14:tracePt t="89232" x="2879725" y="2446338"/>
          <p14:tracePt t="89249" x="2849563" y="2430463"/>
          <p14:tracePt t="89266" x="2827338" y="2408238"/>
          <p14:tracePt t="89282" x="2797175" y="2400300"/>
          <p14:tracePt t="89299" x="2773363" y="2400300"/>
          <p14:tracePt t="89316" x="2735263" y="2400300"/>
          <p14:tracePt t="89333" x="2689225" y="2400300"/>
          <p14:tracePt t="89349" x="2659063" y="2400300"/>
          <p14:tracePt t="89366" x="2606675" y="2422525"/>
          <p14:tracePt t="89383" x="2560638" y="2460625"/>
          <p14:tracePt t="89400" x="2544763" y="2484438"/>
          <p14:tracePt t="89416" x="2530475" y="2514600"/>
          <p14:tracePt t="89433" x="2506663" y="2544763"/>
          <p14:tracePt t="89450" x="2492375" y="2574925"/>
          <p14:tracePt t="89467" x="2484438" y="2613025"/>
          <p14:tracePt t="89483" x="2484438" y="2620963"/>
          <p14:tracePt t="89500" x="2484438" y="2636838"/>
          <p14:tracePt t="89517" x="2484438" y="2651125"/>
          <p14:tracePt t="89534" x="2484438" y="2659063"/>
          <p14:tracePt t="89550" x="2484438" y="2667000"/>
          <p14:tracePt t="89567" x="2484438" y="2674938"/>
          <p14:tracePt t="89584" x="2484438" y="2682875"/>
          <p14:tracePt t="89647" x="2492375" y="2682875"/>
          <p14:tracePt t="89658" x="2498725" y="2674938"/>
          <p14:tracePt t="89667" x="2506663" y="2667000"/>
          <p14:tracePt t="89668" x="2522538" y="2644775"/>
          <p14:tracePt t="89684" x="2536825" y="2613025"/>
          <p14:tracePt t="89701" x="2552700" y="2590800"/>
          <p14:tracePt t="89718" x="2574925" y="2560638"/>
          <p14:tracePt t="89734" x="2598738" y="2536825"/>
          <p14:tracePt t="89751" x="2651125" y="2506663"/>
          <p14:tracePt t="89768" x="2682875" y="2484438"/>
          <p14:tracePt t="89784" x="2713038" y="2484438"/>
          <p14:tracePt t="89801" x="2759075" y="2484438"/>
          <p14:tracePt t="89818" x="2773363" y="2484438"/>
          <p14:tracePt t="89835" x="2803525" y="2492375"/>
          <p14:tracePt t="89851" x="2835275" y="2514600"/>
          <p14:tracePt t="89868" x="2849563" y="2530475"/>
          <p14:tracePt t="89885" x="2849563" y="2560638"/>
          <p14:tracePt t="89902" x="2857500" y="2582863"/>
          <p14:tracePt t="89918" x="2857500" y="2628900"/>
          <p14:tracePt t="89935" x="2865438" y="2659063"/>
          <p14:tracePt t="89952" x="2865438" y="2682875"/>
          <p14:tracePt t="89969" x="2873375" y="2713038"/>
          <p14:tracePt t="89985" x="2873375" y="2720975"/>
          <p14:tracePt t="90002" x="2879725" y="2735263"/>
          <p14:tracePt t="90019" x="2887663" y="2735263"/>
          <p14:tracePt t="90035" x="2895600" y="2743200"/>
          <p14:tracePt t="90052" x="2895600" y="2751138"/>
          <p14:tracePt t="90127" x="2895600" y="2735263"/>
          <p14:tracePt t="90135" x="2895600" y="2697163"/>
          <p14:tracePt t="90144" x="2879725" y="2667000"/>
          <p14:tracePt t="90153" x="2857500" y="2620963"/>
          <p14:tracePt t="90169" x="2797175" y="2560638"/>
          <p14:tracePt t="90186" x="2727325" y="2484438"/>
          <p14:tracePt t="90203" x="2606675" y="2384425"/>
          <p14:tracePt t="90220" x="2476500" y="2293938"/>
          <p14:tracePt t="90236" x="2354263" y="2232025"/>
          <p14:tracePt t="90253" x="2255838" y="2187575"/>
          <p14:tracePt t="90270" x="2201863" y="2179638"/>
          <p14:tracePt t="90287" x="2133600" y="2179638"/>
          <p14:tracePt t="90303" x="2117725" y="2201863"/>
          <p14:tracePt t="90320" x="2095500" y="2239963"/>
          <p14:tracePt t="90337" x="2073275" y="2286000"/>
          <p14:tracePt t="90354" x="2049463" y="2332038"/>
          <p14:tracePt t="90370" x="2027238" y="2362200"/>
          <p14:tracePt t="90387" x="2011363" y="2408238"/>
          <p14:tracePt t="90404" x="1997075" y="2438400"/>
          <p14:tracePt t="90421" x="1973263" y="2484438"/>
          <p14:tracePt t="90437" x="1958975" y="2514600"/>
          <p14:tracePt t="90454" x="1943100" y="2552700"/>
          <p14:tracePt t="90471" x="1927225" y="2590800"/>
          <p14:tracePt t="90488" x="1912938" y="2613025"/>
          <p14:tracePt t="90504" x="1912938" y="2620963"/>
          <p14:tracePt t="90599" x="1920875" y="2620963"/>
          <p14:tracePt t="90612" x="1935163" y="2598738"/>
          <p14:tracePt t="90614" x="1958975" y="2574925"/>
          <p14:tracePt t="90621" x="2019300" y="2522538"/>
          <p14:tracePt t="90638" x="2095500" y="2460625"/>
          <p14:tracePt t="90638" x="2149475" y="2438400"/>
          <p14:tracePt t="90655" x="2263775" y="2378075"/>
          <p14:tracePt t="90672" x="2362200" y="2324100"/>
          <p14:tracePt t="90688" x="2476500" y="2270125"/>
          <p14:tracePt t="90705" x="2582863" y="2255838"/>
          <p14:tracePt t="90722" x="2682875" y="2239963"/>
          <p14:tracePt t="90738" x="2773363" y="2247900"/>
          <p14:tracePt t="90755" x="2849563" y="2278063"/>
          <p14:tracePt t="90772" x="2917825" y="2332038"/>
          <p14:tracePt t="90789" x="2979738" y="2378075"/>
          <p14:tracePt t="90805" x="3009900" y="2430463"/>
          <p14:tracePt t="90822" x="3032125" y="2476500"/>
          <p14:tracePt t="90839" x="3032125" y="2544763"/>
          <p14:tracePt t="90856" x="3032125" y="2590800"/>
          <p14:tracePt t="90872" x="3032125" y="2636838"/>
          <p14:tracePt t="90889" x="3032125" y="2667000"/>
          <p14:tracePt t="90906" x="3025775" y="2697163"/>
          <p14:tracePt t="90923" x="3025775" y="2713038"/>
          <p14:tracePt t="90939" x="3025775" y="2720975"/>
          <p14:tracePt t="90999" x="3017838" y="2713038"/>
          <p14:tracePt t="91007" x="3017838" y="2689225"/>
          <p14:tracePt t="91023" x="2979738" y="2613025"/>
          <p14:tracePt t="91024" x="2941638" y="2536825"/>
          <p14:tracePt t="91040" x="2873375" y="2422525"/>
          <p14:tracePt t="91056" x="2743200" y="2301875"/>
          <p14:tracePt t="91073" x="2613025" y="2209800"/>
          <p14:tracePt t="91090" x="2492375" y="2155825"/>
          <p14:tracePt t="91107" x="2430463" y="2155825"/>
          <p14:tracePt t="91123" x="2384425" y="2155825"/>
          <p14:tracePt t="91140" x="2324100" y="2193925"/>
          <p14:tracePt t="91157" x="2270125" y="2239963"/>
          <p14:tracePt t="91174" x="2163763" y="2339975"/>
          <p14:tracePt t="91190" x="2027238" y="2460625"/>
          <p14:tracePt t="91207" x="1973263" y="2514600"/>
          <p14:tracePt t="91224" x="1935163" y="2574925"/>
          <p14:tracePt t="91241" x="1889125" y="2644775"/>
          <p14:tracePt t="91257" x="1866900" y="2674938"/>
          <p14:tracePt t="91274" x="1866900" y="2705100"/>
          <p14:tracePt t="91291" x="1866900" y="2720975"/>
          <p14:tracePt t="91308" x="1866900" y="2735263"/>
          <p14:tracePt t="91324" x="1874838" y="2735263"/>
          <p14:tracePt t="91432" x="1882775" y="2735263"/>
          <p14:tracePt t="91806" x="0" y="0"/>
        </p14:tracePtLst>
        <p14:tracePtLst>
          <p14:tracePt t="124271" x="1927225" y="3436938"/>
          <p14:tracePt t="124280" x="1927225" y="3444875"/>
          <p14:tracePt t="124281" x="1920875" y="3451225"/>
          <p14:tracePt t="124298" x="1905000" y="3475038"/>
          <p14:tracePt t="124299" x="1889125" y="3513138"/>
          <p14:tracePt t="124315" x="1882775" y="3551238"/>
          <p14:tracePt t="124330" x="1874838" y="3573463"/>
          <p14:tracePt t="124347" x="1874838" y="3581400"/>
          <p14:tracePt t="124364" x="1874838" y="3597275"/>
          <p14:tracePt t="124380" x="1882775" y="3603625"/>
          <p14:tracePt t="124397" x="1889125" y="3619500"/>
          <p14:tracePt t="124414" x="1897063" y="3635375"/>
          <p14:tracePt t="124414" x="1905000" y="3657600"/>
          <p14:tracePt t="124431" x="1920875" y="3679825"/>
          <p14:tracePt t="124447" x="1943100" y="3717925"/>
          <p14:tracePt t="124464" x="1958975" y="3749675"/>
          <p14:tracePt t="124481" x="1965325" y="3771900"/>
          <p14:tracePt t="124498" x="1981200" y="3802063"/>
          <p14:tracePt t="124514" x="1989138" y="3825875"/>
          <p14:tracePt t="124531" x="1997075" y="3856038"/>
          <p14:tracePt t="124548" x="2011363" y="3878263"/>
          <p14:tracePt t="124565" x="2035175" y="3902075"/>
          <p14:tracePt t="124581" x="2049463" y="3924300"/>
          <p14:tracePt t="124598" x="2057400" y="3924300"/>
          <p14:tracePt t="124615" x="2065338" y="3924300"/>
          <p14:tracePt t="124663" x="2065338" y="3916363"/>
          <p14:tracePt t="124671" x="2065338" y="3908425"/>
          <p14:tracePt t="124679" x="2049463" y="3908425"/>
          <p14:tracePt t="124686" x="2049463" y="3878263"/>
          <p14:tracePt t="124698" x="2027238" y="3848100"/>
          <p14:tracePt t="124715" x="1965325" y="3787775"/>
          <p14:tracePt t="124732" x="1920875" y="3733800"/>
          <p14:tracePt t="124749" x="1882775" y="3687763"/>
          <p14:tracePt t="124765" x="1851025" y="3641725"/>
          <p14:tracePt t="124782" x="1836738" y="3603625"/>
          <p14:tracePt t="124782" x="1828800" y="3597275"/>
          <p14:tracePt t="124799" x="1806575" y="3559175"/>
          <p14:tracePt t="124816" x="1806575" y="3527425"/>
          <p14:tracePt t="124832" x="1806575" y="3505200"/>
          <p14:tracePt t="124849" x="1806575" y="3482975"/>
          <p14:tracePt t="124866" x="1820863" y="3444875"/>
          <p14:tracePt t="124882" x="1828800" y="3413125"/>
          <p14:tracePt t="124899" x="1844675" y="3382963"/>
          <p14:tracePt t="124916" x="1858963" y="3368675"/>
          <p14:tracePt t="124933" x="1866900" y="3352800"/>
          <p14:tracePt t="124950" x="1874838" y="3344863"/>
          <p14:tracePt t="124966" x="1889125" y="3336925"/>
          <p14:tracePt t="124983" x="1897063" y="3336925"/>
          <p14:tracePt t="125000" x="1905000" y="3330575"/>
          <p14:tracePt t="125017" x="1920875" y="3330575"/>
          <p14:tracePt t="125055" x="1927225" y="3330575"/>
          <p14:tracePt t="125167" x="0" y="0"/>
        </p14:tracePtLst>
        <p14:tracePtLst>
          <p14:tracePt t="125748" x="2849563" y="3330575"/>
          <p14:tracePt t="125776" x="2849563" y="3336925"/>
          <p14:tracePt t="125784" x="2865438" y="3344863"/>
          <p14:tracePt t="125791" x="2873375" y="3360738"/>
          <p14:tracePt t="125799" x="2887663" y="3375025"/>
          <p14:tracePt t="125807" x="2911475" y="3413125"/>
          <p14:tracePt t="125820" x="2941638" y="3444875"/>
          <p14:tracePt t="125837" x="2963863" y="3475038"/>
          <p14:tracePt t="125853" x="2979738" y="3521075"/>
          <p14:tracePt t="125870" x="2979738" y="3551238"/>
          <p14:tracePt t="125870" x="2979738" y="3559175"/>
          <p14:tracePt t="125887" x="2979738" y="3589338"/>
          <p14:tracePt t="125904" x="2979738" y="3627438"/>
          <p14:tracePt t="125920" x="2979738" y="3657600"/>
          <p14:tracePt t="125937" x="2979738" y="3695700"/>
          <p14:tracePt t="125954" x="2963863" y="3733800"/>
          <p14:tracePt t="125970" x="2955925" y="3741738"/>
          <p14:tracePt t="125987" x="2941638" y="3763963"/>
          <p14:tracePt t="126004" x="2933700" y="3771900"/>
          <p14:tracePt t="126021" x="2911475" y="3794125"/>
          <p14:tracePt t="126037" x="2895600" y="3810000"/>
          <p14:tracePt t="126054" x="2873375" y="3832225"/>
          <p14:tracePt t="126071" x="2849563" y="3848100"/>
          <p14:tracePt t="126088" x="2841625" y="3856038"/>
          <p14:tracePt t="126104" x="2835275" y="3856038"/>
          <p14:tracePt t="126143" x="2827338" y="3856038"/>
          <p14:tracePt t="126159" x="2827338" y="3863975"/>
          <p14:tracePt t="126247" x="2835275" y="3863975"/>
          <p14:tracePt t="126263" x="2857500" y="3863975"/>
          <p14:tracePt t="126264" x="2865438" y="3863975"/>
          <p14:tracePt t="126272" x="2903538" y="3840163"/>
          <p14:tracePt t="126288" x="2933700" y="3817938"/>
          <p14:tracePt t="126305" x="2963863" y="3802063"/>
          <p14:tracePt t="126322" x="2971800" y="3787775"/>
          <p14:tracePt t="126339" x="2979738" y="3771900"/>
          <p14:tracePt t="126355" x="2979738" y="3763963"/>
          <p14:tracePt t="126372" x="2979738" y="3717925"/>
          <p14:tracePt t="126389" x="2971800" y="3673475"/>
          <p14:tracePt t="126406" x="2933700" y="3589338"/>
          <p14:tracePt t="126422" x="2879725" y="3475038"/>
          <p14:tracePt t="126439" x="2841625" y="3413125"/>
          <p14:tracePt t="126456" x="2819400" y="3375025"/>
          <p14:tracePt t="126473" x="2803525" y="3352800"/>
          <p14:tracePt t="126490" x="2803525" y="3336925"/>
          <p14:tracePt t="126506" x="2803525" y="3330575"/>
          <p14:tracePt t="126523" x="2803525" y="3314700"/>
          <p14:tracePt t="126540" x="2803525" y="3298825"/>
          <p14:tracePt t="126556" x="2803525" y="3284538"/>
          <p14:tracePt t="126599" x="2803525" y="3276600"/>
          <p14:tracePt t="126695" x="2811463" y="3292475"/>
          <p14:tracePt t="126703" x="2827338" y="3298825"/>
          <p14:tracePt t="126711" x="2835275" y="3322638"/>
          <p14:tracePt t="126724" x="2841625" y="3344863"/>
          <p14:tracePt t="126727" x="2873375" y="3382963"/>
          <p14:tracePt t="126740" x="2895600" y="3406775"/>
          <p14:tracePt t="126757" x="2911475" y="3436938"/>
          <p14:tracePt t="126774" x="2911475" y="3444875"/>
          <p14:tracePt t="126791" x="2917825" y="3482975"/>
          <p14:tracePt t="126808" x="2917825" y="3543300"/>
          <p14:tracePt t="126824" x="2917825" y="3641725"/>
          <p14:tracePt t="126841" x="2917825" y="3733800"/>
          <p14:tracePt t="126858" x="2917825" y="3787775"/>
          <p14:tracePt t="126874" x="2917825" y="3825875"/>
          <p14:tracePt t="126891" x="2917825" y="3832225"/>
          <p14:tracePt t="126908" x="2917825" y="3840163"/>
          <p14:tracePt t="126924" x="2911475" y="3840163"/>
          <p14:tracePt t="126941" x="2895600" y="3840163"/>
          <p14:tracePt t="126958" x="2879725" y="3840163"/>
          <p14:tracePt t="126975" x="2857500" y="3840163"/>
          <p14:tracePt t="126992" x="2835275" y="3848100"/>
          <p14:tracePt t="127008" x="2789238" y="3863975"/>
          <p14:tracePt t="127025" x="2765425" y="3886200"/>
          <p14:tracePt t="127042" x="2735263" y="3902075"/>
          <p14:tracePt t="127058" x="2727325" y="3916363"/>
          <p14:tracePt t="127143" x="2735263" y="3916363"/>
          <p14:tracePt t="127151" x="2735263" y="3908425"/>
          <p14:tracePt t="127160" x="2743200" y="3902075"/>
          <p14:tracePt t="127161" x="2773363" y="3863975"/>
          <p14:tracePt t="127176" x="2789238" y="3840163"/>
          <p14:tracePt t="127192" x="2819400" y="3802063"/>
          <p14:tracePt t="127209" x="2849563" y="3749675"/>
          <p14:tracePt t="127226" x="2903538" y="3687763"/>
          <p14:tracePt t="127242" x="2941638" y="3635375"/>
          <p14:tracePt t="127259" x="2963863" y="3573463"/>
          <p14:tracePt t="127276" x="2971800" y="3527425"/>
          <p14:tracePt t="127293" x="2971800" y="3482975"/>
          <p14:tracePt t="127310" x="2971800" y="3436938"/>
          <p14:tracePt t="127326" x="2971800" y="3406775"/>
          <p14:tracePt t="127343" x="2963863" y="3375025"/>
          <p14:tracePt t="127360" x="2949575" y="3352800"/>
          <p14:tracePt t="127376" x="2925763" y="3330575"/>
          <p14:tracePt t="127393" x="2895600" y="3314700"/>
          <p14:tracePt t="127410" x="2873375" y="3298825"/>
          <p14:tracePt t="127427" x="2849563" y="3276600"/>
          <p14:tracePt t="127443" x="2835275" y="3276600"/>
          <p14:tracePt t="127460" x="2827338" y="3276600"/>
          <p14:tracePt t="127662" x="0" y="0"/>
        </p14:tracePtLst>
        <p14:tracePtLst>
          <p14:tracePt t="130551" x="930275" y="3665538"/>
          <p14:tracePt t="130567" x="930275" y="3657600"/>
          <p14:tracePt t="130599" x="930275" y="3649663"/>
          <p14:tracePt t="130615" x="936625" y="3649663"/>
          <p14:tracePt t="130623" x="960438" y="3627438"/>
          <p14:tracePt t="130632" x="974725" y="3619500"/>
          <p14:tracePt t="130647" x="990600" y="3603625"/>
          <p14:tracePt t="130663" x="1020763" y="3603625"/>
          <p14:tracePt t="130679" x="1044575" y="3603625"/>
          <p14:tracePt t="130695" x="1058863" y="3611563"/>
          <p14:tracePt t="130724" x="1066800" y="3627438"/>
          <p14:tracePt t="130725" x="1066800" y="3673475"/>
          <p14:tracePt t="130743" x="1066800" y="3703638"/>
          <p14:tracePt t="130758" x="1050925" y="3741738"/>
          <p14:tracePt t="130775" x="998538" y="3749675"/>
          <p14:tracePt t="130775" x="974725" y="3749675"/>
          <p14:tracePt t="130792" x="930275" y="3741738"/>
          <p14:tracePt t="130815" x="884238" y="3687763"/>
          <p14:tracePt t="130831" x="854075" y="3627438"/>
          <p14:tracePt t="130847" x="854075" y="3581400"/>
          <p14:tracePt t="130863" x="854075" y="3543300"/>
          <p14:tracePt t="130879" x="860425" y="3513138"/>
          <p14:tracePt t="130891" x="898525" y="3497263"/>
          <p14:tracePt t="130908" x="944563" y="3497263"/>
          <p14:tracePt t="130925" x="990600" y="3497263"/>
          <p14:tracePt t="130941" x="1036638" y="3513138"/>
          <p14:tracePt t="130958" x="1058863" y="3559175"/>
          <p14:tracePt t="130975" x="1089025" y="3635375"/>
          <p14:tracePt t="130992" x="1089025" y="3673475"/>
          <p14:tracePt t="131008" x="1089025" y="3687763"/>
          <p14:tracePt t="131026" x="1066800" y="3703638"/>
          <p14:tracePt t="131042" x="1050925" y="3711575"/>
          <p14:tracePt t="131059" x="1036638" y="3711575"/>
          <p14:tracePt t="131075" x="1036638" y="3703638"/>
          <p14:tracePt t="131092" x="1036638" y="3695700"/>
          <p14:tracePt t="131152" x="1044575" y="3695700"/>
          <p14:tracePt t="131160" x="1044575" y="3703638"/>
          <p14:tracePt t="131167" x="1058863" y="3725863"/>
          <p14:tracePt t="131175" x="1096963" y="3771900"/>
          <p14:tracePt t="131192" x="1120775" y="3832225"/>
          <p14:tracePt t="131193" x="1143000" y="3940175"/>
          <p14:tracePt t="131209" x="1150938" y="4054475"/>
          <p14:tracePt t="131226" x="1150938" y="4137025"/>
          <p14:tracePt t="131243" x="1150938" y="4206875"/>
          <p14:tracePt t="131260" x="1150938" y="4267200"/>
          <p14:tracePt t="131276" x="1150938" y="4335463"/>
          <p14:tracePt t="131293" x="1135063" y="4389438"/>
          <p14:tracePt t="131310" x="1120775" y="4435475"/>
          <p14:tracePt t="131326" x="1120775" y="4495800"/>
          <p14:tracePt t="131343" x="1120775" y="4525963"/>
          <p14:tracePt t="131360" x="1120775" y="4549775"/>
          <p14:tracePt t="131377" x="1120775" y="4564063"/>
          <p14:tracePt t="131393" x="1120775" y="4572000"/>
          <p14:tracePt t="131431" x="1112838" y="4579938"/>
          <p14:tracePt t="131443" x="1104900" y="4579938"/>
          <p14:tracePt t="131527" x="1104900" y="4587875"/>
          <p14:tracePt t="131536" x="1112838" y="4587875"/>
          <p14:tracePt t="131543" x="1158875" y="4632325"/>
          <p14:tracePt t="131552" x="1173163" y="4664075"/>
          <p14:tracePt t="131561" x="1189038" y="4708525"/>
          <p14:tracePt t="131577" x="1196975" y="4754563"/>
          <p14:tracePt t="131594" x="1196975" y="4784725"/>
          <p14:tracePt t="131611" x="1196975" y="4792663"/>
          <p14:tracePt t="131628" x="1196975" y="4800600"/>
          <p14:tracePt t="131644" x="1181100" y="4800600"/>
          <p14:tracePt t="131661" x="1165225" y="4800600"/>
          <p14:tracePt t="131678" x="1150938" y="4792663"/>
          <p14:tracePt t="131695" x="1143000" y="4784725"/>
          <p14:tracePt t="131711" x="1143000" y="4770438"/>
          <p14:tracePt t="131823" x="1150938" y="4770438"/>
          <p14:tracePt t="131839" x="1150938" y="4778375"/>
          <p14:tracePt t="131879" x="1150938" y="4784725"/>
          <p14:tracePt t="131895" x="1150938" y="4792663"/>
          <p14:tracePt t="131935" x="1150938" y="4800600"/>
          <p14:tracePt t="132455" x="1150938" y="4792663"/>
          <p14:tracePt t="132465" x="0" y="0"/>
        </p14:tracePtLst>
        <p14:tracePtLst>
          <p14:tracePt t="133919" x="1752600" y="4724400"/>
          <p14:tracePt t="133936" x="1752600" y="4732338"/>
          <p14:tracePt t="133959" x="1744663" y="4732338"/>
          <p14:tracePt t="134015" x="1744663" y="4716463"/>
          <p14:tracePt t="134023" x="1752600" y="4702175"/>
          <p14:tracePt t="134031" x="1768475" y="4686300"/>
          <p14:tracePt t="134047" x="1782763" y="4686300"/>
          <p14:tracePt t="134055" x="1806575" y="4670425"/>
          <p14:tracePt t="134072" x="1828800" y="4664075"/>
          <p14:tracePt t="134105" x="1836738" y="4664075"/>
          <p14:tracePt t="134151" x="1836738" y="4670425"/>
          <p14:tracePt t="134159" x="1828800" y="4678363"/>
          <p14:tracePt t="134167" x="1828800" y="4694238"/>
          <p14:tracePt t="134175" x="1820863" y="4708525"/>
          <p14:tracePt t="134183" x="1812925" y="4716463"/>
          <p14:tracePt t="134189" x="1812925" y="4740275"/>
          <p14:tracePt t="134205" x="1812925" y="4746625"/>
          <p14:tracePt t="134263" x="1828800" y="4732338"/>
          <p14:tracePt t="134271" x="1882775" y="4716463"/>
          <p14:tracePt t="134280" x="1905000" y="4702175"/>
          <p14:tracePt t="134289" x="1951038" y="4686300"/>
          <p14:tracePt t="134306" x="1973263" y="4686300"/>
          <p14:tracePt t="134322" x="2003425" y="4686300"/>
          <p14:tracePt t="134339" x="2027238" y="4686300"/>
          <p14:tracePt t="134356" x="2057400" y="4694238"/>
          <p14:tracePt t="134373" x="2065338" y="4702175"/>
          <p14:tracePt t="134390" x="2065338" y="4716463"/>
          <p14:tracePt t="134406" x="2065338" y="4732338"/>
          <p14:tracePt t="134423" x="2065338" y="4754563"/>
          <p14:tracePt t="134440" x="2065338" y="4762500"/>
          <p14:tracePt t="134456" x="2057400" y="4762500"/>
          <p14:tracePt t="134543" x="2057400" y="4754563"/>
          <p14:tracePt t="134568" x="2057400" y="4746625"/>
          <p14:tracePt t="134599" x="2057400" y="4740275"/>
          <p14:tracePt t="134655" x="2057400" y="4732338"/>
          <p14:tracePt t="135095" x="2065338" y="4724400"/>
          <p14:tracePt t="135103" x="2073275" y="4708525"/>
          <p14:tracePt t="135109" x="2087563" y="4702175"/>
          <p14:tracePt t="135126" x="2095500" y="4686300"/>
          <p14:tracePt t="135142" x="2133600" y="4656138"/>
          <p14:tracePt t="135143" x="2187575" y="4632325"/>
          <p14:tracePt t="135160" x="2263775" y="4618038"/>
          <p14:tracePt t="135176" x="2339975" y="4618038"/>
          <p14:tracePt t="135193" x="2384425" y="4625975"/>
          <p14:tracePt t="135210" x="2422525" y="4640263"/>
          <p14:tracePt t="135226" x="2438400" y="4664075"/>
          <p14:tracePt t="135243" x="2446338" y="4678363"/>
          <p14:tracePt t="135260" x="2446338" y="4708525"/>
          <p14:tracePt t="135276" x="2438400" y="4732338"/>
          <p14:tracePt t="135293" x="2430463" y="4746625"/>
          <p14:tracePt t="135310" x="2422525" y="4762500"/>
          <p14:tracePt t="135327" x="2416175" y="4770438"/>
          <p14:tracePt t="135399" x="2416175" y="4778375"/>
          <p14:tracePt t="135519" x="2416175" y="4770438"/>
          <p14:tracePt t="135527" x="2430463" y="4732338"/>
          <p14:tracePt t="135544" x="2446338" y="4716463"/>
          <p14:tracePt t="135545" x="2460625" y="4694238"/>
          <p14:tracePt t="135561" x="2498725" y="4686300"/>
          <p14:tracePt t="135578" x="2530475" y="4670425"/>
          <p14:tracePt t="135594" x="2582863" y="4670425"/>
          <p14:tracePt t="135611" x="2628900" y="4670425"/>
          <p14:tracePt t="135628" x="2682875" y="4702175"/>
          <p14:tracePt t="135645" x="2713038" y="4732338"/>
          <p14:tracePt t="135661" x="2727325" y="4762500"/>
          <p14:tracePt t="135678" x="2735263" y="4792663"/>
          <p14:tracePt t="135695" x="2751138" y="4822825"/>
          <p14:tracePt t="135712" x="2759075" y="4838700"/>
          <p14:tracePt t="135728" x="2759075" y="4846638"/>
          <p14:tracePt t="136551" x="2759075" y="4830763"/>
          <p14:tracePt t="136559" x="2765425" y="4822825"/>
          <p14:tracePt t="136567" x="2773363" y="4816475"/>
          <p14:tracePt t="136568" x="2773363" y="4778375"/>
          <p14:tracePt t="136583" x="2781300" y="4762500"/>
          <p14:tracePt t="136599" x="2811463" y="4716463"/>
          <p14:tracePt t="136615" x="2819400" y="4694238"/>
          <p14:tracePt t="136632" x="2835275" y="4678363"/>
          <p14:tracePt t="136649" x="2841625" y="4670425"/>
          <p14:tracePt t="136666" x="2857500" y="4664075"/>
          <p14:tracePt t="136682" x="2865438" y="4664075"/>
          <p14:tracePt t="136699" x="2879725" y="4664075"/>
          <p14:tracePt t="136716" x="2911475" y="4664075"/>
          <p14:tracePt t="136733" x="2925763" y="4664075"/>
          <p14:tracePt t="136749" x="2963863" y="4664075"/>
          <p14:tracePt t="136766" x="2987675" y="4664075"/>
          <p14:tracePt t="136783" x="3025775" y="4694238"/>
          <p14:tracePt t="136800" x="3040063" y="4708525"/>
          <p14:tracePt t="136816" x="3048000" y="4716463"/>
          <p14:tracePt t="136833" x="3063875" y="4732338"/>
          <p14:tracePt t="136850" x="3070225" y="4740275"/>
          <p14:tracePt t="136867" x="3078163" y="4746625"/>
          <p14:tracePt t="136883" x="3094038" y="4762500"/>
          <p14:tracePt t="136900" x="3101975" y="4770438"/>
          <p14:tracePt t="136917" x="3101975" y="4784725"/>
          <p14:tracePt t="136933" x="3108325" y="4808538"/>
          <p14:tracePt t="136950" x="3108325" y="4822825"/>
          <p14:tracePt t="136967" x="3108325" y="4838700"/>
          <p14:tracePt t="136984" x="3108325" y="4846638"/>
          <p14:tracePt t="137096" x="3116263" y="4822825"/>
          <p14:tracePt t="137103" x="3124200" y="4800600"/>
          <p14:tracePt t="137111" x="3140075" y="4762500"/>
          <p14:tracePt t="137119" x="3154363" y="4724400"/>
          <p14:tracePt t="137134" x="3178175" y="4678363"/>
          <p14:tracePt t="137151" x="3238500" y="4602163"/>
          <p14:tracePt t="137168" x="3298825" y="4549775"/>
          <p14:tracePt t="137184" x="3352800" y="4533900"/>
          <p14:tracePt t="137201" x="3398838" y="4533900"/>
          <p14:tracePt t="137218" x="3451225" y="4533900"/>
          <p14:tracePt t="137235" x="3482975" y="4533900"/>
          <p14:tracePt t="137251" x="3505200" y="4549775"/>
          <p14:tracePt t="137268" x="3513138" y="4556125"/>
          <p14:tracePt t="137285" x="3513138" y="4564063"/>
          <p14:tracePt t="137302" x="3513138" y="4572000"/>
          <p14:tracePt t="137318" x="3513138" y="4587875"/>
          <p14:tracePt t="137335" x="3513138" y="4602163"/>
          <p14:tracePt t="137352" x="3513138" y="4618038"/>
          <p14:tracePt t="137369" x="3513138" y="4632325"/>
          <p14:tracePt t="137385" x="3513138" y="4640263"/>
          <p14:tracePt t="137402" x="3513138" y="4648200"/>
          <p14:tracePt t="137419" x="3513138" y="4656138"/>
          <p14:tracePt t="137435" x="3513138" y="4664075"/>
          <p14:tracePt t="138877" x="0" y="0"/>
        </p14:tracePtLst>
        <p14:tracePtLst>
          <p14:tracePt t="140344" x="1325563" y="4632325"/>
          <p14:tracePt t="140360" x="1317625" y="4640263"/>
          <p14:tracePt t="140368" x="1317625" y="4648200"/>
          <p14:tracePt t="140383" x="1311275" y="4656138"/>
          <p14:tracePt t="140399" x="1311275" y="4670425"/>
          <p14:tracePt t="140415" x="1311275" y="4678363"/>
          <p14:tracePt t="140431" x="1311275" y="4686300"/>
          <p14:tracePt t="140447" x="1311275" y="4702175"/>
          <p14:tracePt t="140456" x="1311275" y="4708525"/>
          <p14:tracePt t="140479" x="1303338" y="4716463"/>
          <p14:tracePt t="140487" x="1295400" y="4732338"/>
          <p14:tracePt t="140498" x="1287463" y="4746625"/>
          <p14:tracePt t="140515" x="1287463" y="4754563"/>
          <p14:tracePt t="140532" x="1279525" y="4762500"/>
          <p14:tracePt t="140549" x="1273175" y="4770438"/>
          <p14:tracePt t="140584" x="1273175" y="4778375"/>
          <p14:tracePt t="140655" x="1273175" y="4770438"/>
          <p14:tracePt t="140672" x="1273175" y="4762500"/>
          <p14:tracePt t="140679" x="1273175" y="4754563"/>
          <p14:tracePt t="140695" x="1273175" y="4740275"/>
          <p14:tracePt t="140711" x="1279525" y="4724400"/>
          <p14:tracePt t="140723" x="1287463" y="4724400"/>
          <p14:tracePt t="140724" x="1295400" y="4708525"/>
          <p14:tracePt t="140733" x="1317625" y="4686300"/>
          <p14:tracePt t="140750" x="1371600" y="4640263"/>
          <p14:tracePt t="140766" x="1455738" y="4579938"/>
          <p14:tracePt t="140783" x="1646238" y="4495800"/>
          <p14:tracePt t="140800" x="1790700" y="4427538"/>
          <p14:tracePt t="140816" x="1951038" y="4397375"/>
          <p14:tracePt t="140833" x="2117725" y="4365625"/>
          <p14:tracePt t="140850" x="2286000" y="4351338"/>
          <p14:tracePt t="140867" x="2460625" y="4351338"/>
          <p14:tracePt t="140884" x="2606675" y="4351338"/>
          <p14:tracePt t="140900" x="2765425" y="4359275"/>
          <p14:tracePt t="140917" x="2925763" y="4403725"/>
          <p14:tracePt t="140934" x="3063875" y="4449763"/>
          <p14:tracePt t="140950" x="3208338" y="4564063"/>
          <p14:tracePt t="140967" x="3276600" y="4625975"/>
          <p14:tracePt t="140984" x="3298825" y="4664075"/>
          <p14:tracePt t="141000" x="3306763" y="4708525"/>
          <p14:tracePt t="141017" x="3306763" y="4746625"/>
          <p14:tracePt t="141034" x="3306763" y="4792663"/>
          <p14:tracePt t="141051" x="3306763" y="4830763"/>
          <p14:tracePt t="141067" x="3306763" y="4860925"/>
          <p14:tracePt t="141084" x="3306763" y="4876800"/>
          <p14:tracePt t="141101" x="3306763" y="4884738"/>
          <p14:tracePt t="141118" x="3306763" y="4892675"/>
          <p14:tracePt t="141199" x="3306763" y="4868863"/>
          <p14:tracePt t="141207" x="3292475" y="4854575"/>
          <p14:tracePt t="141218" x="3268663" y="4822825"/>
          <p14:tracePt t="141219" x="3178175" y="4716463"/>
          <p14:tracePt t="141235" x="3040063" y="4579938"/>
          <p14:tracePt t="141252" x="2887663" y="4457700"/>
          <p14:tracePt t="141268" x="2727325" y="4335463"/>
          <p14:tracePt t="141285" x="2560638" y="4259263"/>
          <p14:tracePt t="141302" x="2400300" y="4221163"/>
          <p14:tracePt t="141319" x="2209800" y="4221163"/>
          <p14:tracePt t="141335" x="2095500" y="4259263"/>
          <p14:tracePt t="141352" x="1965325" y="4351338"/>
          <p14:tracePt t="141369" x="1882775" y="4449763"/>
          <p14:tracePt t="141386" x="1806575" y="4525963"/>
          <p14:tracePt t="141402" x="1736725" y="4594225"/>
          <p14:tracePt t="141419" x="1660525" y="4648200"/>
          <p14:tracePt t="141436" x="1562100" y="4686300"/>
          <p14:tracePt t="141453" x="1477963" y="4694238"/>
          <p14:tracePt t="141469" x="1417638" y="4702175"/>
          <p14:tracePt t="141486" x="1401763" y="4702175"/>
          <p14:tracePt t="141503" x="1387475" y="4702175"/>
          <p14:tracePt t="141520" x="1387475" y="4708525"/>
          <p14:tracePt t="141536" x="1387475" y="4716463"/>
          <p14:tracePt t="141575" x="1387475" y="4724400"/>
          <p14:tracePt t="141576" x="1387475" y="4732338"/>
          <p14:tracePt t="141586" x="1393825" y="4732338"/>
          <p14:tracePt t="141639" x="1401763" y="4732338"/>
          <p14:tracePt t="141655" x="1409700" y="4732338"/>
          <p14:tracePt t="141678" x="1431925" y="4716463"/>
          <p14:tracePt t="141678" x="1463675" y="4708525"/>
          <p14:tracePt t="141688" x="1485900" y="4694238"/>
          <p14:tracePt t="141688" x="1539875" y="4656138"/>
          <p14:tracePt t="141704" x="1630363" y="4594225"/>
          <p14:tracePt t="141720" x="1714500" y="4572000"/>
          <p14:tracePt t="141737" x="1820863" y="4556125"/>
          <p14:tracePt t="141754" x="1951038" y="4525963"/>
          <p14:tracePt t="141770" x="2087563" y="4518025"/>
          <p14:tracePt t="141787" x="2263775" y="4511675"/>
          <p14:tracePt t="141804" x="2438400" y="4511675"/>
          <p14:tracePt t="141821" x="2574925" y="4511675"/>
          <p14:tracePt t="141837" x="2720975" y="4511675"/>
          <p14:tracePt t="141854" x="2849563" y="4549775"/>
          <p14:tracePt t="141871" x="3048000" y="4625975"/>
          <p14:tracePt t="141888" x="3178175" y="4686300"/>
          <p14:tracePt t="141904" x="3298825" y="4754563"/>
          <p14:tracePt t="141921" x="3375025" y="4808538"/>
          <p14:tracePt t="141938" x="3444875" y="4860925"/>
          <p14:tracePt t="141955" x="3482975" y="4906963"/>
          <p14:tracePt t="141971" x="3489325" y="4930775"/>
          <p14:tracePt t="141988" x="3497263" y="4937125"/>
          <p14:tracePt t="142005" x="3497263" y="4945063"/>
          <p14:tracePt t="142022" x="3497263" y="4953000"/>
          <p14:tracePt t="142038" x="3497263" y="4960938"/>
          <p14:tracePt t="142055" x="3497263" y="4968875"/>
          <p14:tracePt t="142072" x="3497263" y="4975225"/>
          <p14:tracePt t="142151" x="3489325" y="4968875"/>
          <p14:tracePt t="142159" x="3459163" y="4953000"/>
          <p14:tracePt t="142167" x="3421063" y="4914900"/>
          <p14:tracePt t="142172" x="3298825" y="4800600"/>
          <p14:tracePt t="142189" x="3162300" y="4694238"/>
          <p14:tracePt t="142206" x="3025775" y="4602163"/>
          <p14:tracePt t="142223" x="2781300" y="4503738"/>
          <p14:tracePt t="142239" x="2613025" y="4495800"/>
          <p14:tracePt t="142256" x="2370138" y="4495800"/>
          <p14:tracePt t="142273" x="2049463" y="4602163"/>
          <p14:tracePt t="142289" x="1790700" y="4724400"/>
          <p14:tracePt t="142306" x="1570038" y="4830763"/>
          <p14:tracePt t="142323" x="1393825" y="4884738"/>
          <p14:tracePt t="142340" x="1265238" y="4922838"/>
          <p14:tracePt t="142356" x="1150938" y="4937125"/>
          <p14:tracePt t="142373" x="1058863" y="4945063"/>
          <p14:tracePt t="142390" x="1006475" y="4953000"/>
          <p14:tracePt t="142407" x="982663" y="4960938"/>
          <p14:tracePt t="142423" x="974725" y="4960938"/>
          <p14:tracePt t="142528" x="982663" y="4953000"/>
          <p14:tracePt t="142543" x="990600" y="4953000"/>
          <p14:tracePt t="142559" x="990600" y="4945063"/>
          <p14:tracePt t="142566" x="998538" y="4945063"/>
          <p14:tracePt t="142574" x="1006475" y="4937125"/>
          <p14:tracePt t="142591" x="1020763" y="4922838"/>
          <p14:tracePt t="142608" x="1028700" y="4922838"/>
          <p14:tracePt t="142624" x="1036638" y="4914900"/>
          <p14:tracePt t="142641" x="1044575" y="4914900"/>
          <p14:tracePt t="142657" x="1050925" y="4906963"/>
          <p14:tracePt t="142674" x="1066800" y="4906963"/>
          <p14:tracePt t="142691" x="1066800" y="4899025"/>
          <p14:tracePt t="142708" x="1082675" y="4899025"/>
          <p14:tracePt t="142724" x="1096963" y="4892675"/>
          <p14:tracePt t="142741" x="1104900" y="4884738"/>
          <p14:tracePt t="142758" x="1112838" y="4876800"/>
          <p14:tracePt t="142775" x="1120775" y="4868863"/>
          <p14:tracePt t="142792" x="1127125" y="4860925"/>
          <p14:tracePt t="142808" x="1135063" y="4854575"/>
          <p14:tracePt t="142825" x="1135063" y="4846638"/>
          <p14:tracePt t="142842" x="1143000" y="4838700"/>
          <p14:tracePt t="142858" x="1150938" y="4830763"/>
          <p14:tracePt t="142875" x="1158875" y="4822825"/>
          <p14:tracePt t="142892" x="1165225" y="4816475"/>
          <p14:tracePt t="142909" x="1173163" y="4808538"/>
          <p14:tracePt t="142926" x="1189038" y="4792663"/>
          <p14:tracePt t="142942" x="1196975" y="4784725"/>
          <p14:tracePt t="142959" x="1203325" y="4770438"/>
          <p14:tracePt t="142976" x="1203325" y="4762500"/>
          <p14:tracePt t="142992" x="1211263" y="4762500"/>
          <p14:tracePt t="143031" x="1219200" y="4754563"/>
          <p14:tracePt t="143056" x="1227138" y="4746625"/>
          <p14:tracePt t="143071" x="1235075" y="4740275"/>
          <p14:tracePt t="143871" x="1235075" y="4746625"/>
          <p14:tracePt t="143879" x="1227138" y="4746625"/>
          <p14:tracePt t="143911" x="1219200" y="4746625"/>
          <p14:tracePt t="144111" x="1219200" y="4740275"/>
          <p14:tracePt t="144127" x="1219200" y="4724400"/>
          <p14:tracePt t="144135" x="1219200" y="4716463"/>
          <p14:tracePt t="144143" x="1227138" y="4708525"/>
          <p14:tracePt t="144150" x="1235075" y="4678363"/>
          <p14:tracePt t="144164" x="1249363" y="4656138"/>
          <p14:tracePt t="144181" x="1265238" y="4625975"/>
          <p14:tracePt t="144197" x="1287463" y="4602163"/>
          <p14:tracePt t="144214" x="1363663" y="4549775"/>
          <p14:tracePt t="144231" x="1477963" y="4473575"/>
          <p14:tracePt t="144248" x="1608138" y="4373563"/>
          <p14:tracePt t="144264" x="1760538" y="4305300"/>
          <p14:tracePt t="144281" x="1920875" y="4251325"/>
          <p14:tracePt t="144298" x="2103438" y="4237038"/>
          <p14:tracePt t="144315" x="2239963" y="4229100"/>
          <p14:tracePt t="144331" x="2392363" y="4229100"/>
          <p14:tracePt t="144348" x="2544763" y="4229100"/>
          <p14:tracePt t="144365" x="2713038" y="4229100"/>
          <p14:tracePt t="144382" x="2873375" y="4229100"/>
          <p14:tracePt t="144398" x="3017838" y="4229100"/>
          <p14:tracePt t="144398" x="3086100" y="4237038"/>
          <p14:tracePt t="144415" x="3216275" y="4251325"/>
          <p14:tracePt t="144432" x="3360738" y="4305300"/>
          <p14:tracePt t="144449" x="3482975" y="4359275"/>
          <p14:tracePt t="144465" x="3597275" y="4441825"/>
          <p14:tracePt t="144482" x="3657600" y="4511675"/>
          <p14:tracePt t="144499" x="3695700" y="4564063"/>
          <p14:tracePt t="144515" x="3711575" y="4594225"/>
          <p14:tracePt t="144532" x="3711575" y="4632325"/>
          <p14:tracePt t="144549" x="3711575" y="4670425"/>
          <p14:tracePt t="144566" x="3711575" y="4708525"/>
          <p14:tracePt t="144582" x="3725863" y="4746625"/>
          <p14:tracePt t="144599" x="3749675" y="4762500"/>
          <p14:tracePt t="144616" x="3756025" y="4762500"/>
          <p14:tracePt t="144807" x="3763963" y="4762500"/>
          <p14:tracePt t="144814" x="3771900" y="4762500"/>
          <p14:tracePt t="144824" x="3779838" y="4762500"/>
          <p14:tracePt t="144839" x="3794125" y="4762500"/>
          <p14:tracePt t="144856" x="3810000" y="4762500"/>
          <p14:tracePt t="144863" x="3817938" y="4762500"/>
          <p14:tracePt t="144871" x="3832225" y="4762500"/>
          <p14:tracePt t="144884" x="3840163" y="4762500"/>
          <p14:tracePt t="145527" x="3825875" y="4762500"/>
          <p14:tracePt t="145535" x="3810000" y="4754563"/>
          <p14:tracePt t="145545" x="3794125" y="4746625"/>
          <p14:tracePt t="145553" x="3779838" y="4746625"/>
          <p14:tracePt t="145571" x="3756025" y="4746625"/>
          <p14:tracePt t="145587" x="3733800" y="4746625"/>
          <p14:tracePt t="145603" x="3703638" y="4746625"/>
          <p14:tracePt t="145620" x="3679825" y="4746625"/>
          <p14:tracePt t="145637" x="3673475" y="4746625"/>
          <p14:tracePt t="145653" x="3641725" y="4746625"/>
          <p14:tracePt t="145670" x="3619500" y="4746625"/>
          <p14:tracePt t="145687" x="3573463" y="4762500"/>
          <p14:tracePt t="145704" x="3551238" y="4778375"/>
          <p14:tracePt t="145720" x="3521075" y="4792663"/>
          <p14:tracePt t="145737" x="3505200" y="4800600"/>
          <p14:tracePt t="145754" x="3489325" y="4808538"/>
          <p14:tracePt t="145771" x="3475038" y="4816475"/>
          <p14:tracePt t="145787" x="3459163" y="4822825"/>
          <p14:tracePt t="145804" x="3451225" y="4822825"/>
          <p14:tracePt t="145821" x="3436938" y="4822825"/>
          <p14:tracePt t="145855" x="3429000" y="4822825"/>
          <p14:tracePt t="146143" x="3429000" y="4816475"/>
          <p14:tracePt t="146151" x="3444875" y="4808538"/>
          <p14:tracePt t="146159" x="3444875" y="4800600"/>
          <p14:tracePt t="146164" x="3451225" y="4792663"/>
          <p14:tracePt t="146174" x="3482975" y="4770438"/>
          <p14:tracePt t="146189" x="3521075" y="4746625"/>
          <p14:tracePt t="146206" x="3565525" y="4716463"/>
          <p14:tracePt t="146223" x="3641725" y="4702175"/>
          <p14:tracePt t="146240" x="3703638" y="4702175"/>
          <p14:tracePt t="146256" x="3749675" y="4702175"/>
          <p14:tracePt t="146273" x="3787775" y="4702175"/>
          <p14:tracePt t="146290" x="3817938" y="4708525"/>
          <p14:tracePt t="146306" x="3848100" y="4724400"/>
          <p14:tracePt t="146323" x="3863975" y="4732338"/>
          <p14:tracePt t="146341" x="3886200" y="4746625"/>
          <p14:tracePt t="146356" x="3902075" y="4762500"/>
          <p14:tracePt t="146373" x="3908425" y="4778375"/>
          <p14:tracePt t="146390" x="3924300" y="4784725"/>
          <p14:tracePt t="146407" x="3932238" y="4808538"/>
          <p14:tracePt t="146424" x="3946525" y="4816475"/>
          <p14:tracePt t="147239" x="0" y="0"/>
        </p14:tracePtLst>
        <p14:tracePtLst>
          <p14:tracePt t="151679" x="1020763" y="1089025"/>
          <p14:tracePt t="151712" x="1028700" y="1089025"/>
          <p14:tracePt t="151720" x="1036638" y="1082675"/>
          <p14:tracePt t="151721" x="1050925" y="1082675"/>
          <p14:tracePt t="151731" x="1104900" y="1082675"/>
          <p14:tracePt t="151747" x="1165225" y="1074738"/>
          <p14:tracePt t="151763" x="1287463" y="1066800"/>
          <p14:tracePt t="151780" x="1439863" y="1066800"/>
          <p14:tracePt t="151796" x="1616075" y="1066800"/>
          <p14:tracePt t="151813" x="1806575" y="1082675"/>
          <p14:tracePt t="151830" x="1981200" y="1089025"/>
          <p14:tracePt t="151846" x="2125663" y="1096963"/>
          <p14:tracePt t="151846" x="2187575" y="1096963"/>
          <p14:tracePt t="151863" x="2286000" y="1096963"/>
          <p14:tracePt t="151880" x="2370138" y="1104900"/>
          <p14:tracePt t="151896" x="2446338" y="1104900"/>
          <p14:tracePt t="151913" x="2506663" y="1104900"/>
          <p14:tracePt t="151930" x="2552700" y="1104900"/>
          <p14:tracePt t="151947" x="2606675" y="1112838"/>
          <p14:tracePt t="151963" x="2651125" y="1112838"/>
          <p14:tracePt t="151980" x="2705100" y="1112838"/>
          <p14:tracePt t="151997" x="2743200" y="1104900"/>
          <p14:tracePt t="152014" x="2789238" y="1104900"/>
          <p14:tracePt t="152030" x="2811463" y="1096963"/>
          <p14:tracePt t="152047" x="2819400" y="1096963"/>
          <p14:tracePt t="152871" x="0" y="0"/>
        </p14:tracePtLst>
        <p14:tracePtLst>
          <p14:tracePt t="157047" x="3489325" y="4664075"/>
          <p14:tracePt t="157055" x="3489325" y="4670425"/>
          <p14:tracePt t="157079" x="3482975" y="4670425"/>
          <p14:tracePt t="157095" x="3475038" y="4670425"/>
          <p14:tracePt t="157111" x="3467100" y="4670425"/>
          <p14:tracePt t="157129" x="3459163" y="4670425"/>
          <p14:tracePt t="157143" x="3444875" y="4664075"/>
          <p14:tracePt t="157151" x="3436938" y="4656138"/>
          <p14:tracePt t="157167" x="3429000" y="4640263"/>
          <p14:tracePt t="157170" x="3429000" y="4610100"/>
          <p14:tracePt t="157191" x="3429000" y="4594225"/>
          <p14:tracePt t="157207" x="3436938" y="4579938"/>
          <p14:tracePt t="157231" x="3451225" y="4572000"/>
          <p14:tracePt t="157239" x="3482975" y="4564063"/>
          <p14:tracePt t="157255" x="3505200" y="4564063"/>
          <p14:tracePt t="157271" x="3521075" y="4587875"/>
          <p14:tracePt t="157287" x="3535363" y="4618038"/>
          <p14:tracePt t="157287" x="3535363" y="4640263"/>
          <p14:tracePt t="157303" x="3535363" y="4694238"/>
          <p14:tracePt t="157327" x="3535363" y="4724400"/>
          <p14:tracePt t="157336" x="3527425" y="4754563"/>
          <p14:tracePt t="157353" x="3497263" y="4778375"/>
          <p14:tracePt t="157370" x="3459163" y="4792663"/>
          <p14:tracePt t="157386" x="3413125" y="4792663"/>
          <p14:tracePt t="157403" x="3360738" y="4792663"/>
          <p14:tracePt t="157420" x="3336925" y="4792663"/>
          <p14:tracePt t="157437" x="3322638" y="4770438"/>
          <p14:tracePt t="157453" x="3322638" y="4732338"/>
          <p14:tracePt t="157470" x="3322638" y="4694238"/>
          <p14:tracePt t="157487" x="3368675" y="4656138"/>
          <p14:tracePt t="157504" x="3413125" y="4625975"/>
          <p14:tracePt t="157520" x="3482975" y="4602163"/>
          <p14:tracePt t="157537" x="3543300" y="4594225"/>
          <p14:tracePt t="157554" x="3581400" y="4594225"/>
          <p14:tracePt t="157570" x="3597275" y="4594225"/>
          <p14:tracePt t="157587" x="3611563" y="4610100"/>
          <p14:tracePt t="157604" x="3611563" y="4640263"/>
          <p14:tracePt t="157621" x="3611563" y="4694238"/>
          <p14:tracePt t="157637" x="3589338" y="4746625"/>
          <p14:tracePt t="157654" x="3565525" y="4778375"/>
          <p14:tracePt t="157671" x="3521075" y="4816475"/>
          <p14:tracePt t="157688" x="3482975" y="4822825"/>
          <p14:tracePt t="157704" x="3451225" y="4822825"/>
          <p14:tracePt t="157721" x="3413125" y="4808538"/>
          <p14:tracePt t="157738" x="3398838" y="4792663"/>
          <p14:tracePt t="157755" x="3390900" y="4746625"/>
          <p14:tracePt t="157771" x="3398838" y="4708525"/>
          <p14:tracePt t="157788" x="3421063" y="4670425"/>
          <p14:tracePt t="157805" x="3451225" y="4640263"/>
          <p14:tracePt t="157822" x="3482975" y="4618038"/>
          <p14:tracePt t="157838" x="3527425" y="4587875"/>
          <p14:tracePt t="157855" x="3559175" y="4587875"/>
          <p14:tracePt t="157872" x="3589338" y="4587875"/>
          <p14:tracePt t="157888" x="3611563" y="4625975"/>
          <p14:tracePt t="157905" x="3611563" y="4656138"/>
          <p14:tracePt t="157922" x="3611563" y="4694238"/>
          <p14:tracePt t="157939" x="3611563" y="4724400"/>
          <p14:tracePt t="157956" x="3597275" y="4754563"/>
          <p14:tracePt t="157972" x="3565525" y="4770438"/>
          <p14:tracePt t="157989" x="3521075" y="4778375"/>
          <p14:tracePt t="158006" x="3467100" y="4770438"/>
          <p14:tracePt t="158022" x="3406775" y="4740275"/>
          <p14:tracePt t="158039" x="3368675" y="4686300"/>
          <p14:tracePt t="158056" x="3368675" y="4640263"/>
          <p14:tracePt t="158073" x="3368675" y="4610100"/>
          <p14:tracePt t="158090" x="3382963" y="4587875"/>
          <p14:tracePt t="158106" x="3429000" y="4556125"/>
          <p14:tracePt t="158123" x="3489325" y="4525963"/>
          <p14:tracePt t="158140" x="3535363" y="4525963"/>
          <p14:tracePt t="158156" x="3573463" y="4525963"/>
          <p14:tracePt t="158173" x="3603625" y="4541838"/>
          <p14:tracePt t="158190" x="3611563" y="4572000"/>
          <p14:tracePt t="158206" x="3603625" y="4632325"/>
          <p14:tracePt t="158223" x="3581400" y="4670425"/>
          <p14:tracePt t="158240" x="3551238" y="4702175"/>
          <p14:tracePt t="158257" x="3521075" y="4716463"/>
          <p14:tracePt t="158273" x="3459163" y="4716463"/>
          <p14:tracePt t="158290" x="3421063" y="4716463"/>
          <p14:tracePt t="158307" x="3390900" y="4716463"/>
          <p14:tracePt t="158324" x="3375025" y="4694238"/>
          <p14:tracePt t="158340" x="3375025" y="4670425"/>
          <p14:tracePt t="158357" x="3375025" y="4632325"/>
          <p14:tracePt t="158374" x="3406775" y="4610100"/>
          <p14:tracePt t="158391" x="3482975" y="4572000"/>
          <p14:tracePt t="158408" x="3527425" y="4572000"/>
          <p14:tracePt t="158424" x="3565525" y="4579938"/>
          <p14:tracePt t="158441" x="3589338" y="4602163"/>
          <p14:tracePt t="158458" x="3603625" y="4632325"/>
          <p14:tracePt t="158475" x="3603625" y="4670425"/>
          <p14:tracePt t="158491" x="3603625" y="4708525"/>
          <p14:tracePt t="158508" x="3581400" y="4740275"/>
          <p14:tracePt t="158524" x="3543300" y="4754563"/>
          <p14:tracePt t="158541" x="3513138" y="4762500"/>
          <p14:tracePt t="158558" x="3475038" y="4762500"/>
          <p14:tracePt t="158575" x="3406775" y="4762500"/>
          <p14:tracePt t="158591" x="3390900" y="4746625"/>
          <p14:tracePt t="158608" x="3390900" y="4740275"/>
          <p14:tracePt t="158625" x="3390900" y="4724400"/>
          <p14:tracePt t="158642" x="3398838" y="4708525"/>
          <p14:tracePt t="158658" x="3421063" y="4694238"/>
          <p14:tracePt t="158675" x="3436938" y="4670425"/>
          <p14:tracePt t="158692" x="3459163" y="4670425"/>
          <p14:tracePt t="158709" x="3475038" y="4670425"/>
          <p14:tracePt t="158759" x="3475038" y="4678363"/>
          <p14:tracePt t="158776" x="3475038" y="4686300"/>
          <p14:tracePt t="158784" x="3475038" y="4702175"/>
          <p14:tracePt t="158791" x="3475038" y="4708525"/>
          <p14:tracePt t="158803" x="3475038" y="4716463"/>
          <p14:tracePt t="158809" x="3475038" y="4724400"/>
          <p14:tracePt t="158826" x="3475038" y="4732338"/>
          <p14:tracePt t="158864" x="3467100" y="4740275"/>
          <p14:tracePt t="158895" x="3459163" y="4740275"/>
          <p14:tracePt t="158991" x="3459163" y="4732338"/>
          <p14:tracePt t="159071" x="3459163" y="4724400"/>
          <p14:tracePt t="159119" x="3459163" y="4716463"/>
          <p14:tracePt t="159134" x="3459163" y="4708525"/>
          <p14:tracePt t="159144" x="3459163" y="4702175"/>
          <p14:tracePt t="159145" x="3459163" y="4694238"/>
          <p14:tracePt t="159161" x="3459163" y="4686300"/>
          <p14:tracePt t="159177" x="3459163" y="4678363"/>
          <p14:tracePt t="159194" x="3451225" y="4678363"/>
          <p14:tracePt t="159194" x="0" y="0"/>
        </p14:tracePtLst>
        <p14:tracePtLst>
          <p14:tracePt t="162416" x="3238500" y="1112838"/>
          <p14:tracePt t="162503" x="3246438" y="1112838"/>
          <p14:tracePt t="162511" x="3254375" y="1112838"/>
          <p14:tracePt t="162533" x="3268663" y="1112838"/>
          <p14:tracePt t="162535" x="3284538" y="1112838"/>
          <p14:tracePt t="162543" x="3306763" y="1112838"/>
          <p14:tracePt t="162559" x="3360738" y="1112838"/>
          <p14:tracePt t="162559" x="3390900" y="1112838"/>
          <p14:tracePt t="162575" x="3444875" y="1112838"/>
          <p14:tracePt t="162599" x="3513138" y="1112838"/>
          <p14:tracePt t="162609" x="3559175" y="1112838"/>
          <p14:tracePt t="162625" x="3597275" y="1112838"/>
          <p14:tracePt t="162642" x="3627438" y="1112838"/>
          <p14:tracePt t="162659" x="3665538" y="1112838"/>
          <p14:tracePt t="162675" x="3703638" y="1112838"/>
          <p14:tracePt t="162692" x="3749675" y="1112838"/>
          <p14:tracePt t="162709" x="3810000" y="1112838"/>
          <p14:tracePt t="162726" x="3894138" y="1112838"/>
          <p14:tracePt t="162742" x="3992563" y="1112838"/>
          <p14:tracePt t="162759" x="4068763" y="1112838"/>
          <p14:tracePt t="162776" x="4114800" y="1112838"/>
          <p14:tracePt t="162792" x="4144963" y="1112838"/>
          <p14:tracePt t="162809" x="4183063" y="1112838"/>
          <p14:tracePt t="162826" x="4206875" y="1112838"/>
          <p14:tracePt t="162843" x="4221163" y="1112838"/>
          <p14:tracePt t="162860" x="4229100" y="1112838"/>
          <p14:tracePt t="162903" x="4237038" y="1112838"/>
          <p14:tracePt t="162935" x="4244975" y="1112838"/>
          <p14:tracePt t="164150" x="0" y="0"/>
        </p14:tracePtLst>
        <p14:tracePtLst>
          <p14:tracePt t="167092" x="1089025" y="4740275"/>
          <p14:tracePt t="167511" x="1089025" y="4732338"/>
          <p14:tracePt t="167521" x="1096963" y="4732338"/>
          <p14:tracePt t="167527" x="1104900" y="4732338"/>
          <p14:tracePt t="167531" x="1120775" y="4724400"/>
          <p14:tracePt t="167547" x="1135063" y="4724400"/>
          <p14:tracePt t="167564" x="1150938" y="4724400"/>
          <p14:tracePt t="167580" x="1173163" y="4724400"/>
          <p14:tracePt t="167596" x="1189038" y="4724400"/>
          <p14:tracePt t="167613" x="1203325" y="4724400"/>
          <p14:tracePt t="167630" x="1235075" y="4724400"/>
          <p14:tracePt t="167646" x="1265238" y="4724400"/>
          <p14:tracePt t="167663" x="1279525" y="4724400"/>
          <p14:tracePt t="167680" x="1295400" y="4724400"/>
          <p14:tracePt t="167697" x="1303338" y="4724400"/>
          <p14:tracePt t="167713" x="1311275" y="4724400"/>
          <p14:tracePt t="167759" x="1317625" y="4724400"/>
          <p14:tracePt t="167783" x="1325563" y="4724400"/>
          <p14:tracePt t="167823" x="1333500" y="4724400"/>
          <p14:tracePt t="167847" x="1341438" y="4724400"/>
          <p14:tracePt t="167887" x="1349375" y="4724400"/>
          <p14:tracePt t="167896" x="1349375" y="4732338"/>
          <p14:tracePt t="169517" x="0" y="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48100" y="1752600"/>
            <a:ext cx="1866900" cy="1219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26580"/>
              </p:ext>
            </p:extLst>
          </p:nvPr>
        </p:nvGraphicFramePr>
        <p:xfrm>
          <a:off x="19050" y="1371600"/>
          <a:ext cx="3695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" name="Equation" r:id="rId4" imgW="1244520" imgH="393480" progId="Equation.DSMT4">
                  <p:embed/>
                </p:oleObj>
              </mc:Choice>
              <mc:Fallback>
                <p:oleObj name="Equation" r:id="rId4" imgW="1244520" imgH="39348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" y="1371600"/>
                        <a:ext cx="36957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552997"/>
              </p:ext>
            </p:extLst>
          </p:nvPr>
        </p:nvGraphicFramePr>
        <p:xfrm>
          <a:off x="304800" y="2590800"/>
          <a:ext cx="3048000" cy="762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" name="Equation" r:id="rId6" imgW="1117440" imgH="279360" progId="Equation.DSMT4">
                  <p:embed/>
                </p:oleObj>
              </mc:Choice>
              <mc:Fallback>
                <p:oleObj name="Equation" r:id="rId6" imgW="1117440" imgH="27936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90800"/>
                        <a:ext cx="3048000" cy="7627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0" y="914400"/>
          <a:ext cx="8375650" cy="56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" name="Equation" r:id="rId8" imgW="3746500" imgH="254000" progId="Equation.DSMT4">
                  <p:embed/>
                </p:oleObj>
              </mc:Choice>
              <mc:Fallback>
                <p:oleObj name="Equation" r:id="rId8" imgW="3746500" imgH="2540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14400"/>
                        <a:ext cx="8375650" cy="569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2/22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551037"/>
              </p:ext>
            </p:extLst>
          </p:nvPr>
        </p:nvGraphicFramePr>
        <p:xfrm>
          <a:off x="3810000" y="1752600"/>
          <a:ext cx="19256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" name="Equation" r:id="rId10" imgW="711000" imgH="457200" progId="Equation.DSMT4">
                  <p:embed/>
                </p:oleObj>
              </mc:Choice>
              <mc:Fallback>
                <p:oleObj name="Equation" r:id="rId10" imgW="711000" imgH="4572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752600"/>
                        <a:ext cx="1925638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46159"/>
              </p:ext>
            </p:extLst>
          </p:nvPr>
        </p:nvGraphicFramePr>
        <p:xfrm>
          <a:off x="219075" y="3276600"/>
          <a:ext cx="35258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0" name="Equation" r:id="rId12" imgW="1295280" imgH="393480" progId="Equation.DSMT4">
                  <p:embed/>
                </p:oleObj>
              </mc:Choice>
              <mc:Fallback>
                <p:oleObj name="Equation" r:id="rId12" imgW="1295280" imgH="3934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3276600"/>
                        <a:ext cx="352583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410068"/>
              </p:ext>
            </p:extLst>
          </p:nvPr>
        </p:nvGraphicFramePr>
        <p:xfrm>
          <a:off x="339725" y="4267200"/>
          <a:ext cx="29781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" name="Equation" r:id="rId14" imgW="1091880" imgH="393480" progId="Equation.DSMT4">
                  <p:embed/>
                </p:oleObj>
              </mc:Choice>
              <mc:Fallback>
                <p:oleObj name="Equation" r:id="rId14" imgW="1091880" imgH="39348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4267200"/>
                        <a:ext cx="297815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290691"/>
              </p:ext>
            </p:extLst>
          </p:nvPr>
        </p:nvGraphicFramePr>
        <p:xfrm>
          <a:off x="762000" y="5334000"/>
          <a:ext cx="34290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" name="Equation" r:id="rId16" imgW="1257120" imgH="393480" progId="Equation.DSMT4">
                  <p:embed/>
                </p:oleObj>
              </mc:Choice>
              <mc:Fallback>
                <p:oleObj name="Equation" r:id="rId16" imgW="1257120" imgH="39348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342900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527427"/>
              </p:ext>
            </p:extLst>
          </p:nvPr>
        </p:nvGraphicFramePr>
        <p:xfrm>
          <a:off x="5029200" y="3124200"/>
          <a:ext cx="4211638" cy="96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" name="Equation" r:id="rId18" imgW="1879560" imgH="431640" progId="Equation.DSMT4">
                  <p:embed/>
                </p:oleObj>
              </mc:Choice>
              <mc:Fallback>
                <p:oleObj name="Equation" r:id="rId18" imgW="1879560" imgH="43164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124200"/>
                        <a:ext cx="4211638" cy="966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3790"/>
              </p:ext>
            </p:extLst>
          </p:nvPr>
        </p:nvGraphicFramePr>
        <p:xfrm>
          <a:off x="5245100" y="4114800"/>
          <a:ext cx="35861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4" name="Equation" r:id="rId20" imgW="1600200" imgH="431640" progId="Equation.DSMT4">
                  <p:embed/>
                </p:oleObj>
              </mc:Choice>
              <mc:Fallback>
                <p:oleObj name="Equation" r:id="rId20" imgW="1600200" imgH="4316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4114800"/>
                        <a:ext cx="3586163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83775"/>
              </p:ext>
            </p:extLst>
          </p:nvPr>
        </p:nvGraphicFramePr>
        <p:xfrm>
          <a:off x="5181600" y="5257800"/>
          <a:ext cx="21066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" name="Equation" r:id="rId22" imgW="939600" imgH="393480" progId="Equation.DSMT4">
                  <p:embed/>
                </p:oleObj>
              </mc:Choice>
              <mc:Fallback>
                <p:oleObj name="Equation" r:id="rId22" imgW="939600" imgH="39348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257800"/>
                        <a:ext cx="2106613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>
                <a:solidFill>
                  <a:srgbClr val="00B050"/>
                </a:solidFill>
              </a:rPr>
              <a:t>Chapter 6.1 Slope fields and Euler’s</a:t>
            </a:r>
            <a:endParaRPr lang="en-US" sz="4400" dirty="0">
              <a:solidFill>
                <a:srgbClr val="00B050"/>
              </a:solidFill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6852"/>
    </mc:Choice>
    <mc:Fallback xmlns="">
      <p:transition spd="slow" advTm="2168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  <p:extLst mod="1">
    <p:ext uri="{3A86A75C-4F4B-4683-9AE1-C65F6400EC91}">
      <p14:laserTraceLst xmlns:p14="http://schemas.microsoft.com/office/powerpoint/2010/main">
        <p14:tracePtLst>
          <p14:tracePt t="16693" x="998538" y="1295400"/>
          <p14:tracePt t="16783" x="1006475" y="1295400"/>
          <p14:tracePt t="16807" x="1012825" y="1295400"/>
          <p14:tracePt t="16831" x="1020763" y="1295400"/>
          <p14:tracePt t="16847" x="1028700" y="1295400"/>
          <p14:tracePt t="16857" x="1036638" y="1295400"/>
          <p14:tracePt t="16858" x="1050925" y="1295400"/>
          <p14:tracePt t="16866" x="1074738" y="1295400"/>
          <p14:tracePt t="16883" x="1104900" y="1303338"/>
          <p14:tracePt t="16900" x="1120775" y="1303338"/>
          <p14:tracePt t="16917" x="1135063" y="1311275"/>
          <p14:tracePt t="17207" x="1143000" y="1311275"/>
          <p14:tracePt t="17217" x="1150938" y="1311275"/>
          <p14:tracePt t="17235" x="1158875" y="1311275"/>
          <p14:tracePt t="17235" x="1173163" y="1311275"/>
          <p14:tracePt t="17253" x="1189038" y="1311275"/>
          <p14:tracePt t="17268" x="1203325" y="1311275"/>
          <p14:tracePt t="17285" x="1227138" y="1311275"/>
          <p14:tracePt t="17302" x="1257300" y="1311275"/>
          <p14:tracePt t="17318" x="1311275" y="1311275"/>
          <p14:tracePt t="17335" x="1349375" y="1311275"/>
          <p14:tracePt t="17352" x="1393825" y="1311275"/>
          <p14:tracePt t="17368" x="1447800" y="1311275"/>
          <p14:tracePt t="17385" x="1516063" y="1311275"/>
          <p14:tracePt t="17402" x="1570038" y="1311275"/>
          <p14:tracePt t="17419" x="1646238" y="1311275"/>
          <p14:tracePt t="17435" x="1722438" y="1311275"/>
          <p14:tracePt t="17452" x="1790700" y="1311275"/>
          <p14:tracePt t="17470" x="1882775" y="1311275"/>
          <p14:tracePt t="17486" x="1951038" y="1311275"/>
          <p14:tracePt t="17502" x="2049463" y="1311275"/>
          <p14:tracePt t="17520" x="2125663" y="1303338"/>
          <p14:tracePt t="17536" x="2209800" y="1303338"/>
          <p14:tracePt t="17553" x="2278063" y="1303338"/>
          <p14:tracePt t="17569" x="2354263" y="1303338"/>
          <p14:tracePt t="17586" x="2422525" y="1303338"/>
          <p14:tracePt t="17603" x="2498725" y="1303338"/>
          <p14:tracePt t="17620" x="2568575" y="1303338"/>
          <p14:tracePt t="17636" x="2620963" y="1303338"/>
          <p14:tracePt t="17653" x="2674938" y="1303338"/>
          <p14:tracePt t="17670" x="2751138" y="1303338"/>
          <p14:tracePt t="17687" x="2827338" y="1303338"/>
          <p14:tracePt t="17703" x="2887663" y="1303338"/>
          <p14:tracePt t="17720" x="2949575" y="1303338"/>
          <p14:tracePt t="17737" x="2987675" y="1303338"/>
          <p14:tracePt t="17754" x="3017838" y="1303338"/>
          <p14:tracePt t="17770" x="3048000" y="1303338"/>
          <p14:tracePt t="17787" x="3063875" y="1303338"/>
          <p14:tracePt t="17804" x="3070225" y="1303338"/>
          <p14:tracePt t="17911" x="3078163" y="1303338"/>
          <p14:tracePt t="17927" x="3086100" y="1303338"/>
          <p14:tracePt t="17959" x="3094038" y="1303338"/>
          <p14:tracePt t="18447" x="3094038" y="1311275"/>
          <p14:tracePt t="18464" x="3101975" y="1311275"/>
          <p14:tracePt t="18473" x="3116263" y="1311275"/>
          <p14:tracePt t="18474" x="3146425" y="1311275"/>
          <p14:tracePt t="18491" x="3178175" y="1311275"/>
          <p14:tracePt t="18507" x="3200400" y="1311275"/>
          <p14:tracePt t="18524" x="3216275" y="1311275"/>
          <p14:tracePt t="18540" x="3222625" y="1311275"/>
          <p14:tracePt t="18557" x="3230563" y="1311275"/>
          <p14:tracePt t="18591" x="3238500" y="1311275"/>
          <p14:tracePt t="18615" x="3246438" y="1311275"/>
          <p14:tracePt t="18631" x="3254375" y="1311275"/>
          <p14:tracePt t="18640" x="3260725" y="1311275"/>
          <p14:tracePt t="18641" x="3268663" y="1311275"/>
          <p14:tracePt t="18657" x="3276600" y="1311275"/>
          <p14:tracePt t="18674" x="3292475" y="1311275"/>
          <p14:tracePt t="18691" x="3298825" y="1311275"/>
          <p14:tracePt t="18708" x="3314700" y="1311275"/>
          <p14:tracePt t="19216" x="3314700" y="1303338"/>
          <p14:tracePt t="19328" x="3314700" y="1295400"/>
          <p14:tracePt t="19344" x="3322638" y="1295400"/>
          <p14:tracePt t="19360" x="3330575" y="1295400"/>
          <p14:tracePt t="19369" x="3344863" y="1295400"/>
          <p14:tracePt t="19370" x="3352800" y="1295400"/>
          <p14:tracePt t="19378" x="3382963" y="1287463"/>
          <p14:tracePt t="19395" x="3421063" y="1287463"/>
          <p14:tracePt t="19412" x="3467100" y="1287463"/>
          <p14:tracePt t="19428" x="3513138" y="1287463"/>
          <p14:tracePt t="19445" x="3597275" y="1287463"/>
          <p14:tracePt t="19462" x="3695700" y="1287463"/>
          <p14:tracePt t="19478" x="3810000" y="1287463"/>
          <p14:tracePt t="19495" x="3946525" y="1287463"/>
          <p14:tracePt t="19512" x="4022725" y="1295400"/>
          <p14:tracePt t="19529" x="4076700" y="1295400"/>
          <p14:tracePt t="19546" x="4106863" y="1295400"/>
          <p14:tracePt t="19562" x="4130675" y="1295400"/>
          <p14:tracePt t="19579" x="4137025" y="1295400"/>
          <p14:tracePt t="19596" x="4144963" y="1303338"/>
          <p14:tracePt t="19612" x="4160838" y="1303338"/>
          <p14:tracePt t="19629" x="4168775" y="1303338"/>
          <p14:tracePt t="19646" x="4191000" y="1303338"/>
          <p14:tracePt t="19663" x="4229100" y="1303338"/>
          <p14:tracePt t="19679" x="4297363" y="1303338"/>
          <p14:tracePt t="19696" x="4351338" y="1303338"/>
          <p14:tracePt t="19713" x="4397375" y="1303338"/>
          <p14:tracePt t="19730" x="4419600" y="1303338"/>
          <p14:tracePt t="19746" x="4427538" y="1303338"/>
          <p14:tracePt t="21516" x="0" y="0"/>
        </p14:tracePtLst>
        <p14:tracePtLst>
          <p14:tracePt t="44794" x="1638300" y="2125663"/>
          <p14:tracePt t="44816" x="1646238" y="2125663"/>
          <p14:tracePt t="44904" x="1654175" y="2125663"/>
          <p14:tracePt t="44912" x="1660525" y="2125663"/>
          <p14:tracePt t="44992" x="1668463" y="2133600"/>
          <p14:tracePt t="45008" x="1676400" y="2141538"/>
          <p14:tracePt t="45016" x="1684338" y="2141538"/>
          <p14:tracePt t="45024" x="1692275" y="2141538"/>
          <p14:tracePt t="45032" x="1698625" y="2149475"/>
          <p14:tracePt t="45036" x="1706563" y="2149475"/>
          <p14:tracePt t="45053" x="1714500" y="2155825"/>
          <p14:tracePt t="45112" x="1714500" y="2163763"/>
          <p14:tracePt t="45128" x="1714500" y="2171700"/>
          <p14:tracePt t="45168" x="1714500" y="2179638"/>
          <p14:tracePt t="45240" x="1714500" y="2187575"/>
          <p14:tracePt t="45272" x="1714500" y="2193925"/>
          <p14:tracePt t="45304" x="1714500" y="2201863"/>
          <p14:tracePt t="45312" x="1722438" y="2209800"/>
          <p14:tracePt t="45320" x="1730375" y="2217738"/>
          <p14:tracePt t="45330" x="1736725" y="2225675"/>
          <p14:tracePt t="45337" x="1752600" y="2239963"/>
          <p14:tracePt t="45354" x="1774825" y="2263775"/>
          <p14:tracePt t="45371" x="1790700" y="2278063"/>
          <p14:tracePt t="45388" x="1812925" y="2301875"/>
          <p14:tracePt t="45405" x="1836738" y="2324100"/>
          <p14:tracePt t="45421" x="1874838" y="2346325"/>
          <p14:tracePt t="45438" x="1920875" y="2378075"/>
          <p14:tracePt t="45455" x="1981200" y="2408238"/>
          <p14:tracePt t="45472" x="2041525" y="2438400"/>
          <p14:tracePt t="45488" x="2103438" y="2460625"/>
          <p14:tracePt t="45505" x="2171700" y="2476500"/>
          <p14:tracePt t="45522" x="2255838" y="2498725"/>
          <p14:tracePt t="45538" x="2332038" y="2530475"/>
          <p14:tracePt t="45555" x="2416175" y="2552700"/>
          <p14:tracePt t="45572" x="2492375" y="2582863"/>
          <p14:tracePt t="45589" x="2560638" y="2606675"/>
          <p14:tracePt t="45605" x="2644775" y="2628900"/>
          <p14:tracePt t="45622" x="2727325" y="2644775"/>
          <p14:tracePt t="45639" x="2811463" y="2644775"/>
          <p14:tracePt t="45655" x="2963863" y="2644775"/>
          <p14:tracePt t="45672" x="3070225" y="2644775"/>
          <p14:tracePt t="45689" x="3154363" y="2636838"/>
          <p14:tracePt t="45706" x="3230563" y="2620963"/>
          <p14:tracePt t="45722" x="3322638" y="2582863"/>
          <p14:tracePt t="45739" x="3382963" y="2552700"/>
          <p14:tracePt t="45756" x="3436938" y="2506663"/>
          <p14:tracePt t="45773" x="3497263" y="2484438"/>
          <p14:tracePt t="45789" x="3551238" y="2446338"/>
          <p14:tracePt t="45806" x="3603625" y="2416175"/>
          <p14:tracePt t="45823" x="3673475" y="2370138"/>
          <p14:tracePt t="45840" x="3749675" y="2324100"/>
          <p14:tracePt t="45856" x="3802063" y="2286000"/>
          <p14:tracePt t="45873" x="3848100" y="2263775"/>
          <p14:tracePt t="45890" x="3886200" y="2232025"/>
          <p14:tracePt t="45907" x="3924300" y="2201863"/>
          <p14:tracePt t="45923" x="3962400" y="2171700"/>
          <p14:tracePt t="45940" x="3978275" y="2133600"/>
          <p14:tracePt t="45957" x="3984625" y="2117725"/>
          <p14:tracePt t="46000" x="3984625" y="2111375"/>
          <p14:tracePt t="46017" x="3984625" y="2103438"/>
          <p14:tracePt t="46032" x="3984625" y="2087563"/>
          <p14:tracePt t="46033" x="3984625" y="2079625"/>
          <p14:tracePt t="46041" x="3984625" y="2057400"/>
          <p14:tracePt t="46057" x="3984625" y="2035175"/>
          <p14:tracePt t="46074" x="3984625" y="2027238"/>
          <p14:tracePt t="46091" x="3984625" y="2011363"/>
          <p14:tracePt t="46107" x="3984625" y="2003425"/>
          <p14:tracePt t="46176" x="3978275" y="2003425"/>
          <p14:tracePt t="50842" x="0" y="0"/>
        </p14:tracePtLst>
        <p14:tracePtLst>
          <p14:tracePt t="52552" x="2408238" y="3001963"/>
          <p14:tracePt t="52560" x="2392363" y="3009900"/>
          <p14:tracePt t="52569" x="2378075" y="3017838"/>
          <p14:tracePt t="52570" x="2301875" y="3032125"/>
          <p14:tracePt t="52586" x="2193925" y="3040063"/>
          <p14:tracePt t="52602" x="2057400" y="3040063"/>
          <p14:tracePt t="52618" x="1943100" y="3040063"/>
          <p14:tracePt t="52635" x="1882775" y="3032125"/>
          <p14:tracePt t="52656" x="1874838" y="3017838"/>
          <p14:tracePt t="52672" x="1889125" y="2987675"/>
          <p14:tracePt t="52688" x="1951038" y="2941638"/>
          <p14:tracePt t="52704" x="2019300" y="2887663"/>
          <p14:tracePt t="52720" x="2103438" y="2835275"/>
          <p14:tracePt t="52736" x="2217738" y="2773363"/>
          <p14:tracePt t="52760" x="2270125" y="2727325"/>
          <p14:tracePt t="52776" x="2339975" y="2713038"/>
          <p14:tracePt t="52792" x="2392363" y="2713038"/>
          <p14:tracePt t="52808" x="2468563" y="2713038"/>
          <p14:tracePt t="52820" x="2544763" y="2720975"/>
          <p14:tracePt t="52836" x="2598738" y="2751138"/>
          <p14:tracePt t="52853" x="2628900" y="2789238"/>
          <p14:tracePt t="52869" x="2636838" y="2819400"/>
          <p14:tracePt t="52886" x="2636838" y="2865438"/>
          <p14:tracePt t="52903" x="2582863" y="2925763"/>
          <p14:tracePt t="52919" x="2460625" y="3001963"/>
          <p14:tracePt t="52936" x="2362200" y="3055938"/>
          <p14:tracePt t="52953" x="2232025" y="3086100"/>
          <p14:tracePt t="52970" x="2111375" y="3094038"/>
          <p14:tracePt t="52986" x="1981200" y="3094038"/>
          <p14:tracePt t="53003" x="1897063" y="3086100"/>
          <p14:tracePt t="53020" x="1858963" y="3063875"/>
          <p14:tracePt t="53037" x="1844675" y="3040063"/>
          <p14:tracePt t="53053" x="1844675" y="3009900"/>
          <p14:tracePt t="53070" x="1889125" y="2971800"/>
          <p14:tracePt t="53087" x="1951038" y="2917825"/>
          <p14:tracePt t="53104" x="2111375" y="2841625"/>
          <p14:tracePt t="53121" x="2225675" y="2803525"/>
          <p14:tracePt t="53137" x="2332038" y="2765425"/>
          <p14:tracePt t="53154" x="2492375" y="2759075"/>
          <p14:tracePt t="53171" x="2667000" y="2765425"/>
          <p14:tracePt t="53187" x="2819400" y="2819400"/>
          <p14:tracePt t="53204" x="2917825" y="2895600"/>
          <p14:tracePt t="53221" x="2994025" y="2963863"/>
          <p14:tracePt t="53238" x="3009900" y="3001963"/>
          <p14:tracePt t="53254" x="3009900" y="3040063"/>
          <p14:tracePt t="53271" x="2955925" y="3078163"/>
          <p14:tracePt t="53288" x="2765425" y="3140075"/>
          <p14:tracePt t="53305" x="2544763" y="3170238"/>
          <p14:tracePt t="53321" x="2301875" y="3170238"/>
          <p14:tracePt t="53338" x="2057400" y="3170238"/>
          <p14:tracePt t="53355" x="1882775" y="3132138"/>
          <p14:tracePt t="53371" x="1798638" y="3101975"/>
          <p14:tracePt t="53388" x="1768475" y="3040063"/>
          <p14:tracePt t="53405" x="1768475" y="2971800"/>
          <p14:tracePt t="53422" x="1828800" y="2925763"/>
          <p14:tracePt t="53439" x="1905000" y="2857500"/>
          <p14:tracePt t="53455" x="2057400" y="2773363"/>
          <p14:tracePt t="53472" x="2187575" y="2743200"/>
          <p14:tracePt t="53489" x="2316163" y="2735263"/>
          <p14:tracePt t="53505" x="2454275" y="2735263"/>
          <p14:tracePt t="53522" x="2560638" y="2765425"/>
          <p14:tracePt t="53539" x="2659063" y="2827338"/>
          <p14:tracePt t="53556" x="2727325" y="2903538"/>
          <p14:tracePt t="53572" x="2751138" y="2994025"/>
          <p14:tracePt t="53589" x="2751138" y="3048000"/>
          <p14:tracePt t="53606" x="2689225" y="3124200"/>
          <p14:tracePt t="53622" x="2544763" y="3184525"/>
          <p14:tracePt t="53639" x="2209800" y="3246438"/>
          <p14:tracePt t="53656" x="1889125" y="3246438"/>
          <p14:tracePt t="53673" x="1698625" y="3238500"/>
          <p14:tracePt t="53689" x="1630363" y="3178175"/>
          <p14:tracePt t="53706" x="1622425" y="3124200"/>
          <p14:tracePt t="53723" x="1646238" y="3063875"/>
          <p14:tracePt t="53740" x="1722438" y="2994025"/>
          <p14:tracePt t="53757" x="1836738" y="2925763"/>
          <p14:tracePt t="53773" x="1981200" y="2865438"/>
          <p14:tracePt t="53790" x="2125663" y="2841625"/>
          <p14:tracePt t="53807" x="2308225" y="2835275"/>
          <p14:tracePt t="53823" x="2530475" y="2835275"/>
          <p14:tracePt t="53840" x="2644775" y="2841625"/>
          <p14:tracePt t="53857" x="2705100" y="2865438"/>
          <p14:tracePt t="53873" x="2743200" y="2917825"/>
          <p14:tracePt t="53891" x="2743200" y="2971800"/>
          <p14:tracePt t="53907" x="2697163" y="3032125"/>
          <p14:tracePt t="53924" x="2606675" y="3116263"/>
          <p14:tracePt t="53941" x="2454275" y="3208338"/>
          <p14:tracePt t="53957" x="2301875" y="3246438"/>
          <p14:tracePt t="53974" x="2163763" y="3292475"/>
          <p14:tracePt t="53991" x="2027238" y="3292475"/>
          <p14:tracePt t="54007" x="1905000" y="3260725"/>
          <p14:tracePt t="54025" x="1889125" y="3200400"/>
          <p14:tracePt t="54041" x="1927225" y="3108325"/>
          <p14:tracePt t="54058" x="2019300" y="3032125"/>
          <p14:tracePt t="54074" x="2103438" y="2949575"/>
          <p14:tracePt t="54091" x="2225675" y="2887663"/>
          <p14:tracePt t="54108" x="2354263" y="2849563"/>
          <p14:tracePt t="54125" x="2492375" y="2827338"/>
          <p14:tracePt t="54141" x="2620963" y="2827338"/>
          <p14:tracePt t="54158" x="2789238" y="2849563"/>
          <p14:tracePt t="54175" x="3009900" y="2963863"/>
          <p14:tracePt t="54192" x="3094038" y="3070225"/>
          <p14:tracePt t="54208" x="3132138" y="3170238"/>
          <p14:tracePt t="54225" x="3132138" y="3238500"/>
          <p14:tracePt t="54242" x="3086100" y="3292475"/>
          <p14:tracePt t="54259" x="2963863" y="3368675"/>
          <p14:tracePt t="54275" x="2781300" y="3413125"/>
          <p14:tracePt t="54292" x="2460625" y="3413125"/>
          <p14:tracePt t="54309" x="2103438" y="3382963"/>
          <p14:tracePt t="54325" x="1820863" y="3292475"/>
          <p14:tracePt t="54342" x="1744663" y="3208338"/>
          <p14:tracePt t="54359" x="1736725" y="3124200"/>
          <p14:tracePt t="54376" x="1820863" y="3025775"/>
          <p14:tracePt t="54393" x="1935163" y="2949575"/>
          <p14:tracePt t="54409" x="2103438" y="2887663"/>
          <p14:tracePt t="54426" x="2324100" y="2873375"/>
          <p14:tracePt t="54443" x="2620963" y="2873375"/>
          <p14:tracePt t="54459" x="2811463" y="2917825"/>
          <p14:tracePt t="54476" x="2963863" y="2987675"/>
          <p14:tracePt t="54493" x="3032125" y="3055938"/>
          <p14:tracePt t="54510" x="3048000" y="3094038"/>
          <p14:tracePt t="54527" x="3048000" y="3132138"/>
          <p14:tracePt t="54543" x="2971800" y="3200400"/>
          <p14:tracePt t="54560" x="2857500" y="3254375"/>
          <p14:tracePt t="54577" x="2727325" y="3298825"/>
          <p14:tracePt t="54593" x="2620963" y="3322638"/>
          <p14:tracePt t="54610" x="2568575" y="3322638"/>
          <p14:tracePt t="54627" x="2552700" y="3330575"/>
          <p14:tracePt t="54696" x="2582863" y="3322638"/>
          <p14:tracePt t="54704" x="2613025" y="3314700"/>
          <p14:tracePt t="54712" x="2636838" y="3306763"/>
          <p14:tracePt t="54719" x="2659063" y="3306763"/>
          <p14:tracePt t="54727" x="2682875" y="3292475"/>
          <p14:tracePt t="54744" x="2713038" y="3284538"/>
          <p14:tracePt t="54761" x="2720975" y="3284538"/>
          <p14:tracePt t="54883" x="0" y="0"/>
        </p14:tracePtLst>
        <p14:tracePtLst>
          <p14:tracePt t="60751" x="1714500" y="2879725"/>
          <p14:tracePt t="60928" x="1722438" y="2879725"/>
          <p14:tracePt t="60936" x="1752600" y="2873375"/>
          <p14:tracePt t="60945" x="1760538" y="2873375"/>
          <p14:tracePt t="60955" x="1782763" y="2873375"/>
          <p14:tracePt t="60972" x="1790700" y="2865438"/>
          <p14:tracePt t="61048" x="1790700" y="2879725"/>
          <p14:tracePt t="61056" x="1782763" y="2879725"/>
          <p14:tracePt t="61064" x="1768475" y="2887663"/>
          <p14:tracePt t="61072" x="1760538" y="2895600"/>
          <p14:tracePt t="61087" x="1752600" y="2895600"/>
          <p14:tracePt t="61088" x="1744663" y="2903538"/>
          <p14:tracePt t="61088" x="1736725" y="2911475"/>
          <p14:tracePt t="61152" x="1736725" y="2917825"/>
          <p14:tracePt t="61176" x="1744663" y="2917825"/>
          <p14:tracePt t="61264" x="1752600" y="2917825"/>
          <p14:tracePt t="61272" x="1752600" y="2925763"/>
          <p14:tracePt t="61288" x="1760538" y="2925763"/>
          <p14:tracePt t="61289" x="1768475" y="2933700"/>
          <p14:tracePt t="61305" x="1790700" y="2933700"/>
          <p14:tracePt t="61322" x="1828800" y="2933700"/>
          <p14:tracePt t="61338" x="1874838" y="2941638"/>
          <p14:tracePt t="61355" x="1920875" y="2941638"/>
          <p14:tracePt t="61372" x="1981200" y="2941638"/>
          <p14:tracePt t="61389" x="2073275" y="2941638"/>
          <p14:tracePt t="61405" x="2171700" y="2941638"/>
          <p14:tracePt t="61422" x="2286000" y="2949575"/>
          <p14:tracePt t="61439" x="2392363" y="2949575"/>
          <p14:tracePt t="61456" x="2574925" y="2917825"/>
          <p14:tracePt t="61472" x="2689225" y="2911475"/>
          <p14:tracePt t="61489" x="2781300" y="2911475"/>
          <p14:tracePt t="61506" x="2841625" y="2925763"/>
          <p14:tracePt t="61522" x="2887663" y="2949575"/>
          <p14:tracePt t="61539" x="2911475" y="2963863"/>
          <p14:tracePt t="61556" x="2941638" y="2987675"/>
          <p14:tracePt t="61573" x="2963863" y="3009900"/>
          <p14:tracePt t="61589" x="2994025" y="3040063"/>
          <p14:tracePt t="61606" x="3009900" y="3063875"/>
          <p14:tracePt t="61623" x="3017838" y="3078163"/>
          <p14:tracePt t="61623" x="3017838" y="3086100"/>
          <p14:tracePt t="61640" x="2971800" y="3116263"/>
          <p14:tracePt t="61657" x="2879725" y="3146425"/>
          <p14:tracePt t="61673" x="2735263" y="3146425"/>
          <p14:tracePt t="61690" x="2568575" y="3154363"/>
          <p14:tracePt t="61707" x="2384425" y="3154363"/>
          <p14:tracePt t="61723" x="2217738" y="3154363"/>
          <p14:tracePt t="61740" x="2111375" y="3124200"/>
          <p14:tracePt t="61757" x="2073275" y="3101975"/>
          <p14:tracePt t="61774" x="2065338" y="3094038"/>
          <p14:tracePt t="61790" x="2065338" y="3070225"/>
          <p14:tracePt t="61807" x="2095500" y="3048000"/>
          <p14:tracePt t="61824" x="2193925" y="2979738"/>
          <p14:tracePt t="61841" x="2286000" y="2933700"/>
          <p14:tracePt t="61857" x="2370138" y="2895600"/>
          <p14:tracePt t="61874" x="2438400" y="2865438"/>
          <p14:tracePt t="61891" x="2514600" y="2865438"/>
          <p14:tracePt t="61908" x="2574925" y="2865438"/>
          <p14:tracePt t="61924" x="2636838" y="2865438"/>
          <p14:tracePt t="61941" x="2667000" y="2879725"/>
          <p14:tracePt t="61958" x="2674938" y="2903538"/>
          <p14:tracePt t="61974" x="2674938" y="2963863"/>
          <p14:tracePt t="61992" x="2644775" y="2979738"/>
          <p14:tracePt t="61992" x="2620963" y="3001963"/>
          <p14:tracePt t="62008" x="2530475" y="3032125"/>
          <p14:tracePt t="62025" x="2422525" y="3048000"/>
          <p14:tracePt t="62041" x="2239963" y="3048000"/>
          <p14:tracePt t="62058" x="2073275" y="2979738"/>
          <p14:tracePt t="62075" x="1905000" y="2911475"/>
          <p14:tracePt t="62092" x="1828800" y="2873375"/>
          <p14:tracePt t="62108" x="1790700" y="2849563"/>
          <p14:tracePt t="62125" x="1774825" y="2835275"/>
          <p14:tracePt t="62142" x="1782763" y="2827338"/>
          <p14:tracePt t="62158" x="1858963" y="2797175"/>
          <p14:tracePt t="62175" x="1997075" y="2735263"/>
          <p14:tracePt t="62192" x="2263775" y="2682875"/>
          <p14:tracePt t="62209" x="2416175" y="2682875"/>
          <p14:tracePt t="62225" x="2568575" y="2682875"/>
          <p14:tracePt t="62242" x="2674938" y="2713038"/>
          <p14:tracePt t="62259" x="2743200" y="2735263"/>
          <p14:tracePt t="62276" x="2781300" y="2765425"/>
          <p14:tracePt t="62292" x="2781300" y="2797175"/>
          <p14:tracePt t="62309" x="2781300" y="2841625"/>
          <p14:tracePt t="62326" x="2727325" y="2917825"/>
          <p14:tracePt t="62343" x="2636838" y="2994025"/>
          <p14:tracePt t="62359" x="2484438" y="3063875"/>
          <p14:tracePt t="62376" x="2346325" y="3078163"/>
          <p14:tracePt t="62393" x="2225675" y="3078163"/>
          <p14:tracePt t="62410" x="2125663" y="3032125"/>
          <p14:tracePt t="62426" x="2041525" y="2955925"/>
          <p14:tracePt t="62443" x="1973263" y="2887663"/>
          <p14:tracePt t="62460" x="1927225" y="2835275"/>
          <p14:tracePt t="62477" x="1912938" y="2803525"/>
          <p14:tracePt t="62493" x="1912938" y="2797175"/>
          <p14:tracePt t="62510" x="1920875" y="2797175"/>
          <p14:tracePt t="62527" x="1951038" y="2789238"/>
          <p14:tracePt t="62544" x="2095500" y="2781300"/>
          <p14:tracePt t="62560" x="2263775" y="2773363"/>
          <p14:tracePt t="62577" x="2446338" y="2765425"/>
          <p14:tracePt t="62594" x="2628900" y="2765425"/>
          <p14:tracePt t="62610" x="2759075" y="2789238"/>
          <p14:tracePt t="62627" x="2857500" y="2819400"/>
          <p14:tracePt t="62644" x="2887663" y="2835275"/>
          <p14:tracePt t="62661" x="2887663" y="2841625"/>
          <p14:tracePt t="62677" x="2879725" y="2849563"/>
          <p14:tracePt t="62694" x="2803525" y="2887663"/>
          <p14:tracePt t="62711" x="2598738" y="2963863"/>
          <p14:tracePt t="62728" x="2087563" y="3055938"/>
          <p14:tracePt t="62744" x="1828800" y="3078163"/>
          <p14:tracePt t="62761" x="1684338" y="3078163"/>
          <p14:tracePt t="62778" x="1600200" y="3063875"/>
          <p14:tracePt t="62795" x="1562100" y="3025775"/>
          <p14:tracePt t="62811" x="1562100" y="3001963"/>
          <p14:tracePt t="62828" x="1570038" y="2987675"/>
          <p14:tracePt t="62845" x="1630363" y="2955925"/>
          <p14:tracePt t="62862" x="1736725" y="2895600"/>
          <p14:tracePt t="62878" x="1920875" y="2827338"/>
          <p14:tracePt t="62895" x="2087563" y="2773363"/>
          <p14:tracePt t="62912" x="2354263" y="2759075"/>
          <p14:tracePt t="62929" x="2498725" y="2759075"/>
          <p14:tracePt t="62945" x="2606675" y="2759075"/>
          <p14:tracePt t="62962" x="2667000" y="2781300"/>
          <p14:tracePt t="62979" x="2697163" y="2819400"/>
          <p14:tracePt t="62995" x="2713038" y="2857500"/>
          <p14:tracePt t="63012" x="2720975" y="2925763"/>
          <p14:tracePt t="63029" x="2713038" y="2994025"/>
          <p14:tracePt t="63046" x="2659063" y="3055938"/>
          <p14:tracePt t="63062" x="2574925" y="3124200"/>
          <p14:tracePt t="63079" x="2506663" y="3170238"/>
          <p14:tracePt t="63096" x="2384425" y="3192463"/>
          <p14:tracePt t="63113" x="2316163" y="3192463"/>
          <p14:tracePt t="63129" x="2278063" y="3178175"/>
          <p14:tracePt t="63146" x="2255838" y="3162300"/>
          <p14:tracePt t="63163" x="2255838" y="3154363"/>
          <p14:tracePt t="63179" x="2255838" y="3146425"/>
          <p14:tracePt t="63196" x="2278063" y="3140075"/>
          <p14:tracePt t="63213" x="2308225" y="3132138"/>
          <p14:tracePt t="63230" x="2332038" y="3116263"/>
          <p14:tracePt t="63246" x="2354263" y="3116263"/>
          <p14:tracePt t="63263" x="2370138" y="3116263"/>
          <p14:tracePt t="63280" x="2378075" y="3116263"/>
          <p14:tracePt t="65952" x="2392363" y="3101975"/>
          <p14:tracePt t="65960" x="2408238" y="3101975"/>
          <p14:tracePt t="65966" x="2430463" y="3086100"/>
          <p14:tracePt t="65976" x="2522538" y="3063875"/>
          <p14:tracePt t="65993" x="2598738" y="3048000"/>
          <p14:tracePt t="66009" x="2674938" y="3040063"/>
          <p14:tracePt t="66025" x="2713038" y="3040063"/>
          <p14:tracePt t="66043" x="2720975" y="3032125"/>
          <p14:tracePt t="66096" x="2720975" y="3040063"/>
          <p14:tracePt t="66104" x="2705100" y="3048000"/>
          <p14:tracePt t="66112" x="2682875" y="3070225"/>
          <p14:tracePt t="66120" x="2659063" y="3101975"/>
          <p14:tracePt t="66127" x="2590800" y="3162300"/>
          <p14:tracePt t="66142" x="2498725" y="3222625"/>
          <p14:tracePt t="66159" x="2339975" y="3292475"/>
          <p14:tracePt t="66175" x="1997075" y="3336925"/>
          <p14:tracePt t="66192" x="1760538" y="3336925"/>
          <p14:tracePt t="66209" x="1608138" y="3336925"/>
          <p14:tracePt t="66226" x="1546225" y="3330575"/>
          <p14:tracePt t="66242" x="1539875" y="3314700"/>
          <p14:tracePt t="66259" x="1539875" y="3292475"/>
          <p14:tracePt t="66276" x="1539875" y="3238500"/>
          <p14:tracePt t="66293" x="1622425" y="3146425"/>
          <p14:tracePt t="66309" x="1744663" y="3063875"/>
          <p14:tracePt t="66326" x="1866900" y="3001963"/>
          <p14:tracePt t="66343" x="1997075" y="2949575"/>
          <p14:tracePt t="66360" x="2149475" y="2917825"/>
          <p14:tracePt t="66376" x="2247900" y="2917825"/>
          <p14:tracePt t="66393" x="2346325" y="2917825"/>
          <p14:tracePt t="66410" x="2430463" y="2955925"/>
          <p14:tracePt t="66427" x="2498725" y="3032125"/>
          <p14:tracePt t="66443" x="2544763" y="3086100"/>
          <p14:tracePt t="66460" x="2560638" y="3146425"/>
          <p14:tracePt t="66477" x="2560638" y="3184525"/>
          <p14:tracePt t="66494" x="2544763" y="3222625"/>
          <p14:tracePt t="66510" x="2498725" y="3254375"/>
          <p14:tracePt t="66527" x="2408238" y="3306763"/>
          <p14:tracePt t="66544" x="2163763" y="3344863"/>
          <p14:tracePt t="66561" x="1965325" y="3360738"/>
          <p14:tracePt t="66577" x="1812925" y="3360738"/>
          <p14:tracePt t="66594" x="1706563" y="3284538"/>
          <p14:tracePt t="66611" x="1630363" y="3208338"/>
          <p14:tracePt t="66628" x="1592263" y="3146425"/>
          <p14:tracePt t="66644" x="1592263" y="3086100"/>
          <p14:tracePt t="66661" x="1660525" y="3017838"/>
          <p14:tracePt t="66678" x="1790700" y="2955925"/>
          <p14:tracePt t="66695" x="1958975" y="2895600"/>
          <p14:tracePt t="66711" x="2125663" y="2887663"/>
          <p14:tracePt t="66728" x="2384425" y="2887663"/>
          <p14:tracePt t="66745" x="2530475" y="2895600"/>
          <p14:tracePt t="66761" x="2636838" y="2933700"/>
          <p14:tracePt t="66778" x="2743200" y="2979738"/>
          <p14:tracePt t="66795" x="2797175" y="3017838"/>
          <p14:tracePt t="66811" x="2835275" y="3063875"/>
          <p14:tracePt t="66828" x="2841625" y="3094038"/>
          <p14:tracePt t="66845" x="2827338" y="3154363"/>
          <p14:tracePt t="66862" x="2797175" y="3208338"/>
          <p14:tracePt t="66878" x="2735263" y="3268663"/>
          <p14:tracePt t="66895" x="2636838" y="3360738"/>
          <p14:tracePt t="66912" x="2568575" y="3413125"/>
          <p14:tracePt t="66929" x="2506663" y="3467100"/>
          <p14:tracePt t="66945" x="2460625" y="3489325"/>
          <p14:tracePt t="66962" x="2392363" y="3521075"/>
          <p14:tracePt t="66979" x="2324100" y="3565525"/>
          <p14:tracePt t="66996" x="2270125" y="3611563"/>
          <p14:tracePt t="67012" x="2171700" y="3649663"/>
          <p14:tracePt t="67029" x="2035175" y="3673475"/>
          <p14:tracePt t="67046" x="1889125" y="3679825"/>
          <p14:tracePt t="67063" x="1722438" y="3679825"/>
          <p14:tracePt t="67079" x="1546225" y="3679825"/>
          <p14:tracePt t="67096" x="1455738" y="3679825"/>
          <p14:tracePt t="67113" x="1387475" y="3679825"/>
          <p14:tracePt t="67129" x="1325563" y="3679825"/>
          <p14:tracePt t="67146" x="1303338" y="3679825"/>
          <p14:tracePt t="67163" x="1287463" y="3679825"/>
          <p14:tracePt t="67180" x="1287463" y="3657600"/>
          <p14:tracePt t="67196" x="1287463" y="3635375"/>
          <p14:tracePt t="67213" x="1303338" y="3611563"/>
          <p14:tracePt t="67230" x="1333500" y="3589338"/>
          <p14:tracePt t="67247" x="1387475" y="3565525"/>
          <p14:tracePt t="67263" x="1630363" y="3565525"/>
          <p14:tracePt t="67280" x="1812925" y="3603625"/>
          <p14:tracePt t="67297" x="1958975" y="3725863"/>
          <p14:tracePt t="67314" x="2027238" y="3863975"/>
          <p14:tracePt t="67330" x="2073275" y="4000500"/>
          <p14:tracePt t="67347" x="2073275" y="4092575"/>
          <p14:tracePt t="67364" x="2073275" y="4175125"/>
          <p14:tracePt t="67381" x="2011363" y="4244975"/>
          <p14:tracePt t="67397" x="1935163" y="4297363"/>
          <p14:tracePt t="67414" x="1820863" y="4313238"/>
          <p14:tracePt t="67431" x="1722438" y="4313238"/>
          <p14:tracePt t="67448" x="1608138" y="4313238"/>
          <p14:tracePt t="67464" x="1562100" y="4297363"/>
          <p14:tracePt t="67481" x="1546225" y="4283075"/>
          <p14:tracePt t="67498" x="1546225" y="4275138"/>
          <p14:tracePt t="67515" x="1546225" y="4267200"/>
          <p14:tracePt t="67531" x="1562100" y="4251325"/>
          <p14:tracePt t="67548" x="1584325" y="4237038"/>
          <p14:tracePt t="67565" x="1600200" y="4229100"/>
          <p14:tracePt t="67581" x="1608138" y="4221163"/>
          <p14:tracePt t="67598" x="1622425" y="4221163"/>
          <p14:tracePt t="67632" x="1630363" y="4221163"/>
          <p14:tracePt t="67760" x="1630363" y="4213225"/>
          <p14:tracePt t="67768" x="1638300" y="4213225"/>
          <p14:tracePt t="67776" x="1646238" y="4198938"/>
          <p14:tracePt t="67782" x="1684338" y="4183063"/>
          <p14:tracePt t="67799" x="1722438" y="4168775"/>
          <p14:tracePt t="67816" x="1874838" y="4137025"/>
          <p14:tracePt t="67833" x="1989138" y="4130675"/>
          <p14:tracePt t="67849" x="2111375" y="4130675"/>
          <p14:tracePt t="67866" x="2247900" y="4122738"/>
          <p14:tracePt t="67883" x="2378075" y="4114800"/>
          <p14:tracePt t="67899" x="2544763" y="4098925"/>
          <p14:tracePt t="67916" x="2674938" y="4084638"/>
          <p14:tracePt t="67933" x="2743200" y="4084638"/>
          <p14:tracePt t="67950" x="2773363" y="4084638"/>
          <p14:tracePt t="67966" x="2781300" y="4084638"/>
          <p14:tracePt t="68184" x="2773363" y="4084638"/>
          <p14:tracePt t="68208" x="2765425" y="4084638"/>
          <p14:tracePt t="68221" x="0" y="0"/>
        </p14:tracePtLst>
        <p14:tracePtLst>
          <p14:tracePt t="79551" x="2446338" y="2994025"/>
          <p14:tracePt t="79632" x="2446338" y="2987675"/>
          <p14:tracePt t="79648" x="2454275" y="2971800"/>
          <p14:tracePt t="79664" x="2460625" y="2971800"/>
          <p14:tracePt t="79672" x="2476500" y="2955925"/>
          <p14:tracePt t="79683" x="2514600" y="2925763"/>
          <p14:tracePt t="79699" x="2574925" y="2865438"/>
          <p14:tracePt t="79716" x="2628900" y="2835275"/>
          <p14:tracePt t="79733" x="2651125" y="2819400"/>
          <p14:tracePt t="79749" x="2659063" y="2803525"/>
          <p14:tracePt t="79766" x="2674938" y="2803525"/>
          <p14:tracePt t="79783" x="2682875" y="2803525"/>
          <p14:tracePt t="79800" x="2705100" y="2835275"/>
          <p14:tracePt t="79817" x="2727325" y="2879725"/>
          <p14:tracePt t="79833" x="2727325" y="2933700"/>
          <p14:tracePt t="79850" x="2751138" y="2994025"/>
          <p14:tracePt t="79867" x="2765425" y="3025775"/>
          <p14:tracePt t="79936" x="2759075" y="3025775"/>
          <p14:tracePt t="79945" x="2727325" y="3001963"/>
          <p14:tracePt t="79951" x="2697163" y="2971800"/>
          <p14:tracePt t="79967" x="2674938" y="2949575"/>
          <p14:tracePt t="79968" x="2613025" y="2895600"/>
          <p14:tracePt t="79968" x="2598738" y="2873375"/>
          <p14:tracePt t="79984" x="2574925" y="2841625"/>
          <p14:tracePt t="80001" x="2568575" y="2827338"/>
          <p14:tracePt t="80017" x="2568575" y="2797175"/>
          <p14:tracePt t="80034" x="2636838" y="2759075"/>
          <p14:tracePt t="80051" x="2705100" y="2713038"/>
          <p14:tracePt t="80067" x="2765425" y="2705100"/>
          <p14:tracePt t="80084" x="2797175" y="2705100"/>
          <p14:tracePt t="80101" x="2803525" y="2705100"/>
          <p14:tracePt t="80136" x="2803525" y="2713038"/>
          <p14:tracePt t="80137" x="2803525" y="2720975"/>
          <p14:tracePt t="80151" x="2773363" y="2759075"/>
          <p14:tracePt t="80168" x="2697163" y="2841625"/>
          <p14:tracePt t="80185" x="2620963" y="2903538"/>
          <p14:tracePt t="80201" x="2536825" y="2949575"/>
          <p14:tracePt t="80218" x="2492375" y="2979738"/>
          <p14:tracePt t="80235" x="2484438" y="2979738"/>
          <p14:tracePt t="80280" x="2492375" y="2979738"/>
          <p14:tracePt t="80288" x="2506663" y="2963863"/>
          <p14:tracePt t="80296" x="2522538" y="2925763"/>
          <p14:tracePt t="80304" x="2582863" y="2849563"/>
          <p14:tracePt t="80318" x="2628900" y="2789238"/>
          <p14:tracePt t="80335" x="2674938" y="2743200"/>
          <p14:tracePt t="80352" x="2689225" y="2743200"/>
          <p14:tracePt t="80369" x="2705100" y="2743200"/>
          <p14:tracePt t="80385" x="2727325" y="2759075"/>
          <p14:tracePt t="80402" x="2743200" y="2797175"/>
          <p14:tracePt t="80419" x="2759075" y="2865438"/>
          <p14:tracePt t="80436" x="2759075" y="2941638"/>
          <p14:tracePt t="80452" x="2759075" y="2994025"/>
          <p14:tracePt t="80469" x="2751138" y="3025775"/>
          <p14:tracePt t="80486" x="2743200" y="3032125"/>
          <p14:tracePt t="80502" x="2727325" y="3032125"/>
          <p14:tracePt t="80519" x="2689225" y="2994025"/>
          <p14:tracePt t="80536" x="2667000" y="2941638"/>
          <p14:tracePt t="80553" x="2659063" y="2895600"/>
          <p14:tracePt t="80569" x="2659063" y="2849563"/>
          <p14:tracePt t="80586" x="2667000" y="2811463"/>
          <p14:tracePt t="80603" x="2689225" y="2781300"/>
          <p14:tracePt t="80620" x="2720975" y="2765425"/>
          <p14:tracePt t="80636" x="2751138" y="2759075"/>
          <p14:tracePt t="80653" x="2773363" y="2759075"/>
          <p14:tracePt t="80670" x="2789238" y="2759075"/>
          <p14:tracePt t="80687" x="2797175" y="2773363"/>
          <p14:tracePt t="80704" x="2797175" y="2849563"/>
          <p14:tracePt t="80720" x="2773363" y="2911475"/>
          <p14:tracePt t="80737" x="2720975" y="2963863"/>
          <p14:tracePt t="80754" x="2674938" y="3009900"/>
          <p14:tracePt t="80771" x="2628900" y="3032125"/>
          <p14:tracePt t="80787" x="2598738" y="3040063"/>
          <p14:tracePt t="80804" x="2574925" y="3040063"/>
          <p14:tracePt t="80821" x="2568575" y="3032125"/>
          <p14:tracePt t="80837" x="2560638" y="3017838"/>
          <p14:tracePt t="80854" x="2560638" y="2979738"/>
          <p14:tracePt t="80871" x="2560638" y="2933700"/>
          <p14:tracePt t="80887" x="2613025" y="2857500"/>
          <p14:tracePt t="80905" x="2644775" y="2827338"/>
          <p14:tracePt t="80921" x="2667000" y="2827338"/>
          <p14:tracePt t="80938" x="2689225" y="2819400"/>
          <p14:tracePt t="80954" x="2705100" y="2819400"/>
          <p14:tracePt t="80971" x="2713038" y="2841625"/>
          <p14:tracePt t="80988" x="2713038" y="2895600"/>
          <p14:tracePt t="81005" x="2705100" y="2963863"/>
          <p14:tracePt t="81021" x="2689225" y="3048000"/>
          <p14:tracePt t="81038" x="2651125" y="3086100"/>
          <p14:tracePt t="81055" x="2598738" y="3116263"/>
          <p14:tracePt t="81072" x="2574925" y="3116263"/>
          <p14:tracePt t="81088" x="2568575" y="3101975"/>
          <p14:tracePt t="81105" x="2560638" y="3055938"/>
          <p14:tracePt t="81122" x="2560638" y="2979738"/>
          <p14:tracePt t="81139" x="2560638" y="2917825"/>
          <p14:tracePt t="81155" x="2582863" y="2887663"/>
          <p14:tracePt t="81172" x="2620963" y="2865438"/>
          <p14:tracePt t="81189" x="2674938" y="2849563"/>
          <p14:tracePt t="81206" x="2705100" y="2849563"/>
          <p14:tracePt t="81222" x="2727325" y="2857500"/>
          <p14:tracePt t="81239" x="2735263" y="2879725"/>
          <p14:tracePt t="81256" x="2735263" y="2933700"/>
          <p14:tracePt t="81273" x="2720975" y="2971800"/>
          <p14:tracePt t="81289" x="2697163" y="3001963"/>
          <p14:tracePt t="81306" x="2644775" y="3017838"/>
          <p14:tracePt t="81323" x="2598738" y="3025775"/>
          <p14:tracePt t="81340" x="2552700" y="3025775"/>
          <p14:tracePt t="81356" x="2536825" y="3009900"/>
          <p14:tracePt t="81373" x="2514600" y="2987675"/>
          <p14:tracePt t="81390" x="2514600" y="2963863"/>
          <p14:tracePt t="81407" x="2514600" y="2925763"/>
          <p14:tracePt t="81423" x="2536825" y="2887663"/>
          <p14:tracePt t="81440" x="2552700" y="2879725"/>
          <p14:tracePt t="81457" x="2568575" y="2879725"/>
          <p14:tracePt t="81473" x="2582863" y="2879725"/>
          <p14:tracePt t="81528" x="2590800" y="2879725"/>
          <p14:tracePt t="81736" x="2598738" y="2879725"/>
          <p14:tracePt t="81744" x="2620963" y="2879725"/>
          <p14:tracePt t="81752" x="2659063" y="2879725"/>
          <p14:tracePt t="81759" x="2789238" y="2873375"/>
          <p14:tracePt t="81776" x="2887663" y="2865438"/>
          <p14:tracePt t="81792" x="2955925" y="2841625"/>
          <p14:tracePt t="81808" x="3063875" y="2811463"/>
          <p14:tracePt t="81825" x="3222625" y="2759075"/>
          <p14:tracePt t="81842" x="3368675" y="2735263"/>
          <p14:tracePt t="81858" x="3436938" y="2735263"/>
          <p14:tracePt t="81875" x="3489325" y="2735263"/>
          <p14:tracePt t="81892" x="3527425" y="2735263"/>
          <p14:tracePt t="81909" x="3543300" y="2735263"/>
          <p14:tracePt t="82080" x="3565525" y="2735263"/>
          <p14:tracePt t="82088" x="3603625" y="2735263"/>
          <p14:tracePt t="82096" x="3641725" y="2735263"/>
          <p14:tracePt t="82097" x="3703638" y="2735263"/>
          <p14:tracePt t="82112" x="3817938" y="2735263"/>
          <p14:tracePt t="82126" x="3946525" y="2765425"/>
          <p14:tracePt t="82143" x="4076700" y="2781300"/>
          <p14:tracePt t="82160" x="4144963" y="2781300"/>
          <p14:tracePt t="82176" x="4152900" y="2781300"/>
          <p14:tracePt t="82264" x="4160838" y="2781300"/>
          <p14:tracePt t="82272" x="4168775" y="2781300"/>
          <p14:tracePt t="82280" x="4191000" y="2781300"/>
          <p14:tracePt t="82287" x="4206875" y="2781300"/>
          <p14:tracePt t="82293" x="4221163" y="2789238"/>
          <p14:tracePt t="82310" x="4237038" y="2789238"/>
          <p14:tracePt t="82327" x="4237038" y="2797175"/>
          <p14:tracePt t="82480" x="4244975" y="2797175"/>
          <p14:tracePt t="82488" x="4259263" y="2797175"/>
          <p14:tracePt t="82496" x="4283075" y="2789238"/>
          <p14:tracePt t="82504" x="4327525" y="2781300"/>
          <p14:tracePt t="82512" x="4441825" y="2759075"/>
          <p14:tracePt t="82528" x="4670425" y="2743200"/>
          <p14:tracePt t="82545" x="4868863" y="2743200"/>
          <p14:tracePt t="82561" x="5029200" y="2743200"/>
          <p14:tracePt t="82578" x="5113338" y="2743200"/>
          <p14:tracePt t="82595" x="5135563" y="2743200"/>
          <p14:tracePt t="82840" x="5143500" y="2743200"/>
          <p14:tracePt t="82853" x="5151438" y="2743200"/>
          <p14:tracePt t="82862" x="5165725" y="2743200"/>
          <p14:tracePt t="82863" x="5241925" y="2765425"/>
          <p14:tracePt t="82881" x="5295900" y="2781300"/>
          <p14:tracePt t="82896" x="5440363" y="2819400"/>
          <p14:tracePt t="82913" x="5516563" y="2827338"/>
          <p14:tracePt t="82930" x="5562600" y="2841625"/>
          <p14:tracePt t="82946" x="5578475" y="2849563"/>
          <p14:tracePt t="83720" x="5554663" y="2857500"/>
          <p14:tracePt t="83728" x="5502275" y="2873375"/>
          <p14:tracePt t="83736" x="5432425" y="2895600"/>
          <p14:tracePt t="83741" x="5334000" y="2917825"/>
          <p14:tracePt t="83751" x="5051425" y="2963863"/>
          <p14:tracePt t="83766" x="4632325" y="3048000"/>
          <p14:tracePt t="83783" x="4237038" y="3162300"/>
          <p14:tracePt t="83800" x="3817938" y="3260725"/>
          <p14:tracePt t="83817" x="3619500" y="3330575"/>
          <p14:tracePt t="83833" x="3436938" y="3382963"/>
          <p14:tracePt t="83850" x="3268663" y="3398838"/>
          <p14:tracePt t="83867" x="3070225" y="3413125"/>
          <p14:tracePt t="83883" x="2819400" y="3382963"/>
          <p14:tracePt t="83900" x="2514600" y="3330575"/>
          <p14:tracePt t="83917" x="2187575" y="3246438"/>
          <p14:tracePt t="83934" x="1874838" y="3184525"/>
          <p14:tracePt t="83951" x="1501775" y="3101975"/>
          <p14:tracePt t="83967" x="1150938" y="3078163"/>
          <p14:tracePt t="83967" x="1012825" y="3070225"/>
          <p14:tracePt t="83984" x="792163" y="3063875"/>
          <p14:tracePt t="84001" x="647700" y="3063875"/>
          <p14:tracePt t="84017" x="579438" y="3055938"/>
          <p14:tracePt t="84064" x="593725" y="3048000"/>
          <p14:tracePt t="84069" x="609600" y="3032125"/>
          <p14:tracePt t="84084" x="647700" y="3009900"/>
          <p14:tracePt t="84085" x="693738" y="2963863"/>
          <p14:tracePt t="84101" x="746125" y="2911475"/>
          <p14:tracePt t="84118" x="808038" y="2865438"/>
          <p14:tracePt t="84135" x="884238" y="2803525"/>
          <p14:tracePt t="84151" x="990600" y="2697163"/>
          <p14:tracePt t="84168" x="1050925" y="2659063"/>
          <p14:tracePt t="84185" x="1112838" y="2613025"/>
          <p14:tracePt t="84202" x="1196975" y="2598738"/>
          <p14:tracePt t="84218" x="1303338" y="2598738"/>
          <p14:tracePt t="84235" x="1401763" y="2620963"/>
          <p14:tracePt t="84252" x="1485900" y="2674938"/>
          <p14:tracePt t="84269" x="1570038" y="2735263"/>
          <p14:tracePt t="84285" x="1638300" y="2803525"/>
          <p14:tracePt t="84302" x="1692275" y="2865438"/>
          <p14:tracePt t="84319" x="1722438" y="2917825"/>
          <p14:tracePt t="84335" x="1752600" y="2971800"/>
          <p14:tracePt t="84352" x="1768475" y="2987675"/>
          <p14:tracePt t="84416" x="1752600" y="2987675"/>
          <p14:tracePt t="84424" x="1736725" y="2987675"/>
          <p14:tracePt t="84431" x="1722438" y="2987675"/>
          <p14:tracePt t="84436" x="1684338" y="2987675"/>
          <p14:tracePt t="84453" x="1646238" y="2979738"/>
          <p14:tracePt t="84470" x="1622425" y="2971800"/>
          <p14:tracePt t="84504" x="1630363" y="2963863"/>
          <p14:tracePt t="84505" x="1646238" y="2955925"/>
          <p14:tracePt t="84520" x="1790700" y="2911475"/>
          <p14:tracePt t="84537" x="1905000" y="2887663"/>
          <p14:tracePt t="84553" x="1989138" y="2887663"/>
          <p14:tracePt t="84570" x="2027238" y="2895600"/>
          <p14:tracePt t="84586" x="2035175" y="2903538"/>
          <p14:tracePt t="84603" x="2035175" y="2925763"/>
          <p14:tracePt t="84620" x="1997075" y="2949575"/>
          <p14:tracePt t="84637" x="1951038" y="2979738"/>
          <p14:tracePt t="84653" x="1844675" y="3009900"/>
          <p14:tracePt t="84670" x="1752600" y="3025775"/>
          <p14:tracePt t="84687" x="1714500" y="3032125"/>
          <p14:tracePt t="84704" x="1706563" y="3025775"/>
          <p14:tracePt t="84721" x="1722438" y="3001963"/>
          <p14:tracePt t="84737" x="1736725" y="2971800"/>
          <p14:tracePt t="84754" x="1752600" y="2941638"/>
          <p14:tracePt t="84771" x="1774825" y="2903538"/>
          <p14:tracePt t="84787" x="1798638" y="2879725"/>
          <p14:tracePt t="84804" x="1812925" y="2873375"/>
          <p14:tracePt t="84821" x="1820863" y="2873375"/>
          <p14:tracePt t="84838" x="1828800" y="2873375"/>
          <p14:tracePt t="84854" x="1828800" y="2903538"/>
          <p14:tracePt t="84871" x="1828800" y="2949575"/>
          <p14:tracePt t="84888" x="1798638" y="3001963"/>
          <p14:tracePt t="84905" x="1768475" y="3025775"/>
          <p14:tracePt t="84921" x="1744663" y="3040063"/>
          <p14:tracePt t="84959" x="1744663" y="3032125"/>
          <p14:tracePt t="84971" x="1744663" y="3025775"/>
          <p14:tracePt t="84972" x="1744663" y="2994025"/>
          <p14:tracePt t="84988" x="1744663" y="2955925"/>
          <p14:tracePt t="85005" x="1744663" y="2933700"/>
          <p14:tracePt t="85022" x="1760538" y="2911475"/>
          <p14:tracePt t="85038" x="1774825" y="2895600"/>
          <p14:tracePt t="85055" x="1806575" y="2887663"/>
          <p14:tracePt t="85055" x="1812925" y="2879725"/>
          <p14:tracePt t="85072" x="1820863" y="2879725"/>
          <p14:tracePt t="85112" x="1820863" y="2887663"/>
          <p14:tracePt t="85120" x="1820863" y="2903538"/>
          <p14:tracePt t="85125" x="1820863" y="2933700"/>
          <p14:tracePt t="85139" x="1820863" y="2994025"/>
          <p14:tracePt t="85155" x="1798638" y="3017838"/>
          <p14:tracePt t="85172" x="1774825" y="3040063"/>
          <p14:tracePt t="85189" x="1744663" y="3040063"/>
          <p14:tracePt t="85206" x="1730375" y="3040063"/>
          <p14:tracePt t="85222" x="1706563" y="3009900"/>
          <p14:tracePt t="85239" x="1698625" y="2987675"/>
          <p14:tracePt t="85256" x="1698625" y="2949575"/>
          <p14:tracePt t="85273" x="1698625" y="2933700"/>
          <p14:tracePt t="85289" x="1698625" y="2917825"/>
          <p14:tracePt t="85306" x="1722438" y="2911475"/>
          <p14:tracePt t="85323" x="1736725" y="2911475"/>
          <p14:tracePt t="85340" x="1744663" y="2911475"/>
          <p14:tracePt t="85356" x="1760538" y="2925763"/>
          <p14:tracePt t="85373" x="1760538" y="2963863"/>
          <p14:tracePt t="85391" x="1760538" y="3001963"/>
          <p14:tracePt t="85407" x="1760538" y="3040063"/>
          <p14:tracePt t="85423" x="1744663" y="3063875"/>
          <p14:tracePt t="85440" x="1698625" y="3094038"/>
          <p14:tracePt t="85457" x="1638300" y="3101975"/>
          <p14:tracePt t="85474" x="1616075" y="3101975"/>
          <p14:tracePt t="85552" x="1622425" y="3094038"/>
          <p14:tracePt t="85568" x="1630363" y="3094038"/>
          <p14:tracePt t="85655" x="0" y="0"/>
        </p14:tracePtLst>
        <p14:tracePtLst>
          <p14:tracePt t="90267" x="3094038" y="3802063"/>
          <p14:tracePt t="90304" x="3086100" y="3802063"/>
          <p14:tracePt t="90344" x="3086100" y="3794125"/>
          <p14:tracePt t="90369" x="3086100" y="3787775"/>
          <p14:tracePt t="90384" x="3086100" y="3779838"/>
          <p14:tracePt t="90403" x="3086100" y="3771900"/>
          <p14:tracePt t="90411" x="3086100" y="3763963"/>
          <p14:tracePt t="90424" x="3086100" y="3756025"/>
          <p14:tracePt t="90432" x="3094038" y="3749675"/>
          <p14:tracePt t="90461" x="3101975" y="3749675"/>
          <p14:tracePt t="90488" x="3108325" y="3749675"/>
          <p14:tracePt t="90504" x="3116263" y="3763963"/>
          <p14:tracePt t="90512" x="3116263" y="3779838"/>
          <p14:tracePt t="90520" x="3116263" y="3794125"/>
          <p14:tracePt t="90528" x="3116263" y="3825875"/>
          <p14:tracePt t="90545" x="3116263" y="3840163"/>
          <p14:tracePt t="90571" x="3108325" y="3848100"/>
          <p14:tracePt t="90592" x="3101975" y="3848100"/>
          <p14:tracePt t="90641" x="3094038" y="3832225"/>
          <p14:tracePt t="90648" x="3094038" y="3817938"/>
          <p14:tracePt t="90656" x="3086100" y="3810000"/>
          <p14:tracePt t="90662" x="3086100" y="3794125"/>
          <p14:tracePt t="90679" x="3086100" y="3779838"/>
          <p14:tracePt t="90696" x="3094038" y="3771900"/>
          <p14:tracePt t="90712" x="3101975" y="3771900"/>
          <p14:tracePt t="90729" x="3108325" y="3771900"/>
          <p14:tracePt t="90746" x="3116263" y="3779838"/>
          <p14:tracePt t="90762" x="3132138" y="3810000"/>
          <p14:tracePt t="90779" x="3132138" y="3832225"/>
          <p14:tracePt t="90796" x="3132138" y="3863975"/>
          <p14:tracePt t="90813" x="3132138" y="3886200"/>
          <p14:tracePt t="90830" x="3124200" y="3902075"/>
          <p14:tracePt t="90846" x="3094038" y="3902075"/>
          <p14:tracePt t="90863" x="3063875" y="3902075"/>
          <p14:tracePt t="90880" x="3032125" y="3894138"/>
          <p14:tracePt t="90897" x="3025775" y="3863975"/>
          <p14:tracePt t="90913" x="3017838" y="3832225"/>
          <p14:tracePt t="90930" x="3017838" y="3817938"/>
          <p14:tracePt t="90947" x="3017838" y="3802063"/>
          <p14:tracePt t="90963" x="3025775" y="3787775"/>
          <p14:tracePt t="90980" x="3040063" y="3779838"/>
          <p14:tracePt t="90997" x="3055938" y="3779838"/>
          <p14:tracePt t="91014" x="3070225" y="3779838"/>
          <p14:tracePt t="91031" x="3086100" y="3787775"/>
          <p14:tracePt t="91047" x="3101975" y="3802063"/>
          <p14:tracePt t="91047" x="3101975" y="3817938"/>
          <p14:tracePt t="91064" x="3101975" y="3848100"/>
          <p14:tracePt t="91081" x="3101975" y="3870325"/>
          <p14:tracePt t="91097" x="3101975" y="3894138"/>
          <p14:tracePt t="91114" x="3094038" y="3902075"/>
          <p14:tracePt t="91131" x="3078163" y="3916363"/>
          <p14:tracePt t="91147" x="3070225" y="3916363"/>
          <p14:tracePt t="91164" x="3063875" y="3916363"/>
          <p14:tracePt t="91181" x="3055938" y="3902075"/>
          <p14:tracePt t="91198" x="3040063" y="3878263"/>
          <p14:tracePt t="91214" x="3040063" y="3848100"/>
          <p14:tracePt t="91231" x="3040063" y="3825875"/>
          <p14:tracePt t="91248" x="3063875" y="3787775"/>
          <p14:tracePt t="91265" x="3086100" y="3771900"/>
          <p14:tracePt t="91281" x="3101975" y="3763963"/>
          <p14:tracePt t="91298" x="3132138" y="3756025"/>
          <p14:tracePt t="91315" x="3162300" y="3763963"/>
          <p14:tracePt t="91332" x="3184525" y="3771900"/>
          <p14:tracePt t="91348" x="3200400" y="3810000"/>
          <p14:tracePt t="91365" x="3200400" y="3856038"/>
          <p14:tracePt t="91382" x="3200400" y="3886200"/>
          <p14:tracePt t="91399" x="3192463" y="3908425"/>
          <p14:tracePt t="91415" x="3146425" y="3940175"/>
          <p14:tracePt t="91432" x="3101975" y="3940175"/>
          <p14:tracePt t="91449" x="3063875" y="3940175"/>
          <p14:tracePt t="91465" x="3040063" y="3932238"/>
          <p14:tracePt t="91482" x="3032125" y="3908425"/>
          <p14:tracePt t="91499" x="3032125" y="3878263"/>
          <p14:tracePt t="91516" x="3032125" y="3832225"/>
          <p14:tracePt t="91532" x="3055938" y="3779838"/>
          <p14:tracePt t="91550" x="3078163" y="3749675"/>
          <p14:tracePt t="91566" x="3116263" y="3733800"/>
          <p14:tracePt t="91583" x="3140075" y="3725863"/>
          <p14:tracePt t="91599" x="3162300" y="3733800"/>
          <p14:tracePt t="91616" x="3162300" y="3749675"/>
          <p14:tracePt t="91633" x="3162300" y="3787775"/>
          <p14:tracePt t="91650" x="3162300" y="3817938"/>
          <p14:tracePt t="91666" x="3146425" y="3832225"/>
          <p14:tracePt t="91683" x="3116263" y="3856038"/>
          <p14:tracePt t="91700" x="3086100" y="3870325"/>
          <p14:tracePt t="91760" x="3086100" y="3863975"/>
          <p14:tracePt t="91768" x="3086100" y="3856038"/>
          <p14:tracePt t="91776" x="3086100" y="3848100"/>
          <p14:tracePt t="91784" x="3086100" y="3832225"/>
          <p14:tracePt t="91785" x="3108325" y="3810000"/>
          <p14:tracePt t="91800" x="3124200" y="3794125"/>
          <p14:tracePt t="91817" x="3132138" y="3779838"/>
          <p14:tracePt t="91834" x="3140075" y="3779838"/>
          <p14:tracePt t="91873" x="3146425" y="3779838"/>
          <p14:tracePt t="91889" x="3146425" y="3787775"/>
          <p14:tracePt t="91896" x="3146425" y="3794125"/>
          <p14:tracePt t="91904" x="3146425" y="3817938"/>
          <p14:tracePt t="91918" x="3146425" y="3848100"/>
          <p14:tracePt t="91934" x="3146425" y="3870325"/>
          <p14:tracePt t="91951" x="3146425" y="3886200"/>
          <p14:tracePt t="91968" x="3140075" y="3894138"/>
          <p14:tracePt t="92048" x="3140075" y="3886200"/>
          <p14:tracePt t="92056" x="3140075" y="3870325"/>
          <p14:tracePt t="92064" x="3140075" y="3863975"/>
          <p14:tracePt t="92072" x="3140075" y="3825875"/>
          <p14:tracePt t="92085" x="3140075" y="3802063"/>
          <p14:tracePt t="92101" x="3140075" y="3756025"/>
          <p14:tracePt t="92118" x="3140075" y="3711575"/>
          <p14:tracePt t="92135" x="3140075" y="3657600"/>
          <p14:tracePt t="92152" x="3086100" y="3535363"/>
          <p14:tracePt t="92169" x="3032125" y="3444875"/>
          <p14:tracePt t="92185" x="2949575" y="3368675"/>
          <p14:tracePt t="92202" x="2835275" y="3298825"/>
          <p14:tracePt t="92219" x="2705100" y="3230563"/>
          <p14:tracePt t="92235" x="2568575" y="3184525"/>
          <p14:tracePt t="92252" x="2438400" y="3154363"/>
          <p14:tracePt t="92269" x="2346325" y="3146425"/>
          <p14:tracePt t="92286" x="2278063" y="3146425"/>
          <p14:tracePt t="92302" x="2232025" y="3146425"/>
          <p14:tracePt t="92319" x="2179638" y="3178175"/>
          <p14:tracePt t="92319" x="2155825" y="3184525"/>
          <p14:tracePt t="92336" x="2079625" y="3230563"/>
          <p14:tracePt t="92353" x="2003425" y="3276600"/>
          <p14:tracePt t="92369" x="1920875" y="3336925"/>
          <p14:tracePt t="92386" x="1844675" y="3390900"/>
          <p14:tracePt t="92403" x="1760538" y="3436938"/>
          <p14:tracePt t="92420" x="1692275" y="3489325"/>
          <p14:tracePt t="92436" x="1630363" y="3559175"/>
          <p14:tracePt t="92453" x="1570038" y="3627438"/>
          <p14:tracePt t="92470" x="1516063" y="3695700"/>
          <p14:tracePt t="92486" x="1477963" y="3779838"/>
          <p14:tracePt t="92503" x="1455738" y="3894138"/>
          <p14:tracePt t="92520" x="1439863" y="3954463"/>
          <p14:tracePt t="92537" x="1425575" y="4000500"/>
          <p14:tracePt t="92553" x="1417638" y="4060825"/>
          <p14:tracePt t="92571" x="1417638" y="4098925"/>
          <p14:tracePt t="92587" x="1417638" y="4137025"/>
          <p14:tracePt t="92604" x="1409700" y="4168775"/>
          <p14:tracePt t="92620" x="1409700" y="4175125"/>
          <p14:tracePt t="92680" x="1417638" y="4175125"/>
          <p14:tracePt t="92696" x="1425575" y="4160838"/>
          <p14:tracePt t="92699" x="1439863" y="4137025"/>
          <p14:tracePt t="92704" x="1463675" y="4068763"/>
          <p14:tracePt t="92721" x="1516063" y="3978275"/>
          <p14:tracePt t="92738" x="1584325" y="3840163"/>
          <p14:tracePt t="92754" x="1638300" y="3725863"/>
          <p14:tracePt t="92771" x="1692275" y="3641725"/>
          <p14:tracePt t="92788" x="1722438" y="3611563"/>
          <p14:tracePt t="92805" x="1736725" y="3597275"/>
          <p14:tracePt t="92821" x="1744663" y="3597275"/>
          <p14:tracePt t="92838" x="1752600" y="3597275"/>
          <p14:tracePt t="92855" x="1760538" y="3635375"/>
          <p14:tracePt t="92871" x="1768475" y="3717925"/>
          <p14:tracePt t="92888" x="1768475" y="3802063"/>
          <p14:tracePt t="92905" x="1768475" y="3870325"/>
          <p14:tracePt t="92922" x="1744663" y="3908425"/>
          <p14:tracePt t="92938" x="1706563" y="3932238"/>
          <p14:tracePt t="92955" x="1676400" y="3954463"/>
          <p14:tracePt t="92972" x="1660525" y="3954463"/>
          <p14:tracePt t="92989" x="1646238" y="3954463"/>
          <p14:tracePt t="93005" x="1646238" y="3932238"/>
          <p14:tracePt t="93022" x="1646238" y="3894138"/>
          <p14:tracePt t="93039" x="1646238" y="3856038"/>
          <p14:tracePt t="93055" x="1668463" y="3810000"/>
          <p14:tracePt t="93073" x="1698625" y="3771900"/>
          <p14:tracePt t="93089" x="1722438" y="3749675"/>
          <p14:tracePt t="93106" x="1736725" y="3741738"/>
          <p14:tracePt t="93160" x="1736725" y="3756025"/>
          <p14:tracePt t="93168" x="1736725" y="3779838"/>
          <p14:tracePt t="93176" x="1736725" y="3802063"/>
          <p14:tracePt t="93184" x="1736725" y="3832225"/>
          <p14:tracePt t="93192" x="1736725" y="3902075"/>
          <p14:tracePt t="93207" x="1736725" y="3954463"/>
          <p14:tracePt t="93223" x="1714500" y="3992563"/>
          <p14:tracePt t="93240" x="1692275" y="4008438"/>
          <p14:tracePt t="93256" x="1684338" y="4008438"/>
          <p14:tracePt t="93312" x="1684338" y="4000500"/>
          <p14:tracePt t="93320" x="1684338" y="3984625"/>
          <p14:tracePt t="93328" x="1684338" y="3978275"/>
          <p14:tracePt t="93332" x="1684338" y="3970338"/>
          <p14:tracePt t="93340" x="1684338" y="3954463"/>
          <p14:tracePt t="93357" x="1684338" y="3946525"/>
          <p14:tracePt t="93374" x="1684338" y="3940175"/>
          <p14:tracePt t="93456" x="1684338" y="3946525"/>
          <p14:tracePt t="93464" x="1684338" y="3954463"/>
          <p14:tracePt t="93474" x="1676400" y="3962400"/>
          <p14:tracePt t="93475" x="1660525" y="3984625"/>
          <p14:tracePt t="93491" x="1646238" y="4000500"/>
          <p14:tracePt t="93507" x="1630363" y="4008438"/>
          <p14:tracePt t="93524" x="1622425" y="4016375"/>
          <p14:tracePt t="93568" x="1616075" y="4016375"/>
          <p14:tracePt t="93592" x="1616075" y="4008438"/>
          <p14:tracePt t="93600" x="1616075" y="3992563"/>
          <p14:tracePt t="93609" x="1616075" y="3984625"/>
          <p14:tracePt t="93609" x="1616075" y="3970338"/>
          <p14:tracePt t="93625" x="1616075" y="3946525"/>
          <p14:tracePt t="93641" x="1616075" y="3902075"/>
          <p14:tracePt t="93658" x="1630363" y="3863975"/>
          <p14:tracePt t="93675" x="1630363" y="3840163"/>
          <p14:tracePt t="93760" x="1630363" y="3856038"/>
          <p14:tracePt t="93768" x="1630363" y="3863975"/>
          <p14:tracePt t="93776" x="1622425" y="3870325"/>
          <p14:tracePt t="93784" x="1616075" y="3886200"/>
          <p14:tracePt t="93784" x="1600200" y="3894138"/>
          <p14:tracePt t="93792" x="1600200" y="3908425"/>
          <p14:tracePt t="93809" x="1592263" y="3908425"/>
          <p14:tracePt t="93904" x="1592263" y="3916363"/>
          <p14:tracePt t="93928" x="1600200" y="3916363"/>
          <p14:tracePt t="93936" x="1608138" y="3924300"/>
          <p14:tracePt t="93944" x="1616075" y="3924300"/>
          <p14:tracePt t="93952" x="1616075" y="3932238"/>
          <p14:tracePt t="93960" x="1646238" y="3946525"/>
          <p14:tracePt t="93976" x="1646238" y="3954463"/>
          <p14:tracePt t="93993" x="1654175" y="3962400"/>
          <p14:tracePt t="94009" x="1654175" y="3978275"/>
          <p14:tracePt t="94048" x="1654175" y="3984625"/>
          <p14:tracePt t="94060" x="1646238" y="3984625"/>
          <p14:tracePt t="94061" x="1638300" y="3992563"/>
          <p14:tracePt t="94120" x="1638300" y="3984625"/>
          <p14:tracePt t="94128" x="1638300" y="3970338"/>
          <p14:tracePt t="94136" x="1638300" y="3946525"/>
          <p14:tracePt t="94144" x="1638300" y="3924300"/>
          <p14:tracePt t="94152" x="1638300" y="3878263"/>
          <p14:tracePt t="94161" x="1638300" y="3848100"/>
          <p14:tracePt t="94177" x="1638300" y="3817938"/>
          <p14:tracePt t="94194" x="1638300" y="3794125"/>
          <p14:tracePt t="94211" x="1638300" y="3763963"/>
          <p14:tracePt t="94227" x="1638300" y="3749675"/>
          <p14:tracePt t="94244" x="1638300" y="3733800"/>
          <p14:tracePt t="94336" x="1638300" y="3741738"/>
          <p14:tracePt t="94344" x="1638300" y="3756025"/>
          <p14:tracePt t="94361" x="1638300" y="3771900"/>
          <p14:tracePt t="94362" x="1638300" y="3817938"/>
          <p14:tracePt t="94378" x="1638300" y="3870325"/>
          <p14:tracePt t="94395" x="1630363" y="3946525"/>
          <p14:tracePt t="94411" x="1630363" y="4000500"/>
          <p14:tracePt t="94428" x="1630363" y="4054475"/>
          <p14:tracePt t="94445" x="1630363" y="4084638"/>
          <p14:tracePt t="94462" x="1630363" y="4098925"/>
          <p14:tracePt t="94478" x="1622425" y="4106863"/>
          <p14:tracePt t="94696" x="1622425" y="4098925"/>
          <p14:tracePt t="94712" x="1630363" y="4084638"/>
          <p14:tracePt t="94721" x="1630363" y="4076700"/>
          <p14:tracePt t="94729" x="1630363" y="4060825"/>
          <p14:tracePt t="94746" x="1638300" y="4054475"/>
          <p14:tracePt t="94792" x="1638300" y="4046538"/>
          <p14:tracePt t="95048" x="1638300" y="4038600"/>
          <p14:tracePt t="95056" x="1638300" y="4022725"/>
          <p14:tracePt t="95065" x="1638300" y="4008438"/>
          <p14:tracePt t="95075" x="1638300" y="3992563"/>
          <p14:tracePt t="95082" x="1638300" y="3970338"/>
          <p14:tracePt t="95098" x="1638300" y="3946525"/>
          <p14:tracePt t="95114" x="1638300" y="3940175"/>
          <p14:tracePt t="95216" x="1638300" y="3946525"/>
          <p14:tracePt t="95224" x="1638300" y="3954463"/>
          <p14:tracePt t="95232" x="1638300" y="3962400"/>
          <p14:tracePt t="95240" x="1638300" y="3978275"/>
          <p14:tracePt t="95488" x="1638300" y="3970338"/>
          <p14:tracePt t="95496" x="1638300" y="3962400"/>
          <p14:tracePt t="95504" x="1638300" y="3954463"/>
          <p14:tracePt t="95517" x="1638300" y="3940175"/>
          <p14:tracePt t="95518" x="1638300" y="3908425"/>
          <p14:tracePt t="95533" x="1622425" y="3863975"/>
          <p14:tracePt t="95550" x="1616075" y="3817938"/>
          <p14:tracePt t="95566" x="1616075" y="3779838"/>
          <p14:tracePt t="95583" x="1616075" y="3756025"/>
          <p14:tracePt t="95583" x="1608138" y="3741738"/>
          <p14:tracePt t="95600" x="1608138" y="3717925"/>
          <p14:tracePt t="95617" x="1608138" y="3679825"/>
          <p14:tracePt t="95633" x="1608138" y="3649663"/>
          <p14:tracePt t="95650" x="1608138" y="3627438"/>
          <p14:tracePt t="95667" x="1608138" y="3619500"/>
          <p14:tracePt t="95683" x="1608138" y="3603625"/>
          <p14:tracePt t="95824" x="1616075" y="3603625"/>
          <p14:tracePt t="95841" x="1622425" y="3619500"/>
          <p14:tracePt t="95842" x="1630363" y="3635375"/>
          <p14:tracePt t="95851" x="1638300" y="3717925"/>
          <p14:tracePt t="95867" x="1638300" y="3802063"/>
          <p14:tracePt t="95884" x="1638300" y="3902075"/>
          <p14:tracePt t="95901" x="1638300" y="3962400"/>
          <p14:tracePt t="95918" x="1638300" y="4000500"/>
          <p14:tracePt t="95934" x="1638300" y="4038600"/>
          <p14:tracePt t="95952" x="1638300" y="4046538"/>
          <p14:tracePt t="95968" x="1638300" y="4054475"/>
          <p14:tracePt t="96104" x="1646238" y="4054475"/>
          <p14:tracePt t="96136" x="1654175" y="4046538"/>
          <p14:tracePt t="96152" x="1660525" y="4038600"/>
          <p14:tracePt t="96160" x="1660525" y="4022725"/>
          <p14:tracePt t="96168" x="1668463" y="4000500"/>
          <p14:tracePt t="96185" x="1668463" y="3984625"/>
          <p14:tracePt t="96186" x="1676400" y="3962400"/>
          <p14:tracePt t="96202" x="1692275" y="3932238"/>
          <p14:tracePt t="96219" x="1698625" y="3902075"/>
          <p14:tracePt t="96236" x="1706563" y="3848100"/>
          <p14:tracePt t="96252" x="1736725" y="3787775"/>
          <p14:tracePt t="96269" x="1782763" y="3687763"/>
          <p14:tracePt t="96286" x="1851025" y="3589338"/>
          <p14:tracePt t="96303" x="1920875" y="3505200"/>
          <p14:tracePt t="96319" x="2027238" y="3390900"/>
          <p14:tracePt t="96336" x="2087563" y="3344863"/>
          <p14:tracePt t="96353" x="2149475" y="3306763"/>
          <p14:tracePt t="96370" x="2209800" y="3276600"/>
          <p14:tracePt t="96386" x="2301875" y="3254375"/>
          <p14:tracePt t="96403" x="2392363" y="3246438"/>
          <p14:tracePt t="96420" x="2514600" y="3246438"/>
          <p14:tracePt t="96437" x="2613025" y="3246438"/>
          <p14:tracePt t="96453" x="2705100" y="3254375"/>
          <p14:tracePt t="96470" x="2751138" y="3276600"/>
          <p14:tracePt t="96487" x="2811463" y="3330575"/>
          <p14:tracePt t="96503" x="2865438" y="3429000"/>
          <p14:tracePt t="96520" x="2903538" y="3497263"/>
          <p14:tracePt t="96537" x="2925763" y="3551238"/>
          <p14:tracePt t="96554" x="2955925" y="3603625"/>
          <p14:tracePt t="96571" x="2971800" y="3641725"/>
          <p14:tracePt t="96587" x="2979738" y="3687763"/>
          <p14:tracePt t="96604" x="2979738" y="3733800"/>
          <p14:tracePt t="96621" x="2979738" y="3756025"/>
          <p14:tracePt t="96638" x="2979738" y="3779838"/>
          <p14:tracePt t="96654" x="2979738" y="3794125"/>
          <p14:tracePt t="96671" x="2979738" y="3810000"/>
          <p14:tracePt t="96687" x="2987675" y="3825875"/>
          <p14:tracePt t="96704" x="2994025" y="3832225"/>
          <p14:tracePt t="96744" x="3001963" y="3832225"/>
          <p14:tracePt t="96777" x="3009900" y="3832225"/>
          <p14:tracePt t="96784" x="3017838" y="3832225"/>
          <p14:tracePt t="96792" x="3025775" y="3840163"/>
          <p14:tracePt t="96796" x="3040063" y="3840163"/>
          <p14:tracePt t="96805" x="3055938" y="3848100"/>
          <p14:tracePt t="96821" x="3078163" y="3863975"/>
          <p14:tracePt t="96838" x="3094038" y="3878263"/>
          <p14:tracePt t="96855" x="3108325" y="3886200"/>
          <p14:tracePt t="96872" x="3108325" y="3894138"/>
          <p14:tracePt t="96984" x="3108325" y="3902075"/>
          <p14:tracePt t="97096" x="3101975" y="3902075"/>
          <p14:tracePt t="98362" x="0" y="0"/>
        </p14:tracePtLst>
        <p14:tracePtLst>
          <p14:tracePt t="104567" x="525463" y="4389438"/>
          <p14:tracePt t="104616" x="525463" y="4381500"/>
          <p14:tracePt t="104624" x="525463" y="4365625"/>
          <p14:tracePt t="104630" x="525463" y="4351338"/>
          <p14:tracePt t="104639" x="525463" y="4313238"/>
          <p14:tracePt t="104656" x="517525" y="4251325"/>
          <p14:tracePt t="104671" x="517525" y="4213225"/>
          <p14:tracePt t="104688" x="517525" y="4168775"/>
          <p14:tracePt t="104705" x="511175" y="4114800"/>
          <p14:tracePt t="104721" x="511175" y="4076700"/>
          <p14:tracePt t="104738" x="511175" y="4054475"/>
          <p14:tracePt t="104801" x="525463" y="4046538"/>
          <p14:tracePt t="104808" x="549275" y="4046538"/>
          <p14:tracePt t="104816" x="579438" y="4046538"/>
          <p14:tracePt t="104824" x="677863" y="4030663"/>
          <p14:tracePt t="104839" x="769938" y="4016375"/>
          <p14:tracePt t="104855" x="830263" y="4000500"/>
          <p14:tracePt t="104872" x="876300" y="3978275"/>
          <p14:tracePt t="104889" x="892175" y="3962400"/>
          <p14:tracePt t="104905" x="906463" y="3954463"/>
          <p14:tracePt t="104922" x="914400" y="3946525"/>
          <p14:tracePt t="104939" x="914400" y="3932238"/>
          <p14:tracePt t="104956" x="914400" y="3924300"/>
          <p14:tracePt t="105048" x="906463" y="3932238"/>
          <p14:tracePt t="105064" x="898525" y="3932238"/>
          <p14:tracePt t="105080" x="892175" y="3932238"/>
          <p14:tracePt t="105090" x="884238" y="3932238"/>
          <p14:tracePt t="105092" x="854075" y="3932238"/>
          <p14:tracePt t="105106" x="822325" y="3916363"/>
          <p14:tracePt t="105123" x="808038" y="3886200"/>
          <p14:tracePt t="105140" x="792163" y="3840163"/>
          <p14:tracePt t="105157" x="769938" y="3802063"/>
          <p14:tracePt t="105173" x="769938" y="3756025"/>
          <p14:tracePt t="105190" x="769938" y="3717925"/>
          <p14:tracePt t="105207" x="777875" y="3711575"/>
          <p14:tracePt t="105223" x="800100" y="3695700"/>
          <p14:tracePt t="105241" x="830263" y="3695700"/>
          <p14:tracePt t="105257" x="868363" y="3703638"/>
          <p14:tracePt t="105274" x="892175" y="3725863"/>
          <p14:tracePt t="105291" x="906463" y="3756025"/>
          <p14:tracePt t="105307" x="914400" y="3794125"/>
          <p14:tracePt t="105324" x="914400" y="3817938"/>
          <p14:tracePt t="105341" x="892175" y="3848100"/>
          <p14:tracePt t="105357" x="838200" y="3886200"/>
          <p14:tracePt t="105374" x="762000" y="3908425"/>
          <p14:tracePt t="105391" x="677863" y="3916363"/>
          <p14:tracePt t="105408" x="571500" y="3902075"/>
          <p14:tracePt t="105425" x="541338" y="3870325"/>
          <p14:tracePt t="105441" x="517525" y="3832225"/>
          <p14:tracePt t="105458" x="517525" y="3802063"/>
          <p14:tracePt t="105475" x="517525" y="3771900"/>
          <p14:tracePt t="105491" x="533400" y="3749675"/>
          <p14:tracePt t="105508" x="563563" y="3725863"/>
          <p14:tracePt t="105525" x="601663" y="3711575"/>
          <p14:tracePt t="105541" x="655638" y="3711575"/>
          <p14:tracePt t="105558" x="701675" y="3711575"/>
          <p14:tracePt t="105575" x="754063" y="3756025"/>
          <p14:tracePt t="105592" x="800100" y="3832225"/>
          <p14:tracePt t="105609" x="808038" y="3863975"/>
          <p14:tracePt t="105625" x="800100" y="3894138"/>
          <p14:tracePt t="105642" x="762000" y="3916363"/>
          <p14:tracePt t="105659" x="701675" y="3940175"/>
          <p14:tracePt t="105675" x="655638" y="3940175"/>
          <p14:tracePt t="105692" x="625475" y="3924300"/>
          <p14:tracePt t="105709" x="617538" y="3894138"/>
          <p14:tracePt t="105726" x="609600" y="3848100"/>
          <p14:tracePt t="105742" x="609600" y="3802063"/>
          <p14:tracePt t="105759" x="609600" y="3787775"/>
          <p14:tracePt t="105759" x="625475" y="3779838"/>
          <p14:tracePt t="105776" x="663575" y="3771900"/>
          <p14:tracePt t="105793" x="701675" y="3771900"/>
          <p14:tracePt t="105809" x="746125" y="3771900"/>
          <p14:tracePt t="105826" x="800100" y="3779838"/>
          <p14:tracePt t="105843" x="822325" y="3794125"/>
          <p14:tracePt t="105860" x="854075" y="3810000"/>
          <p14:tracePt t="105876" x="860425" y="3810000"/>
          <p14:tracePt t="105984" x="854075" y="3810000"/>
          <p14:tracePt t="106040" x="860425" y="3810000"/>
          <p14:tracePt t="106048" x="868363" y="3810000"/>
          <p14:tracePt t="106060" x="898525" y="3840163"/>
          <p14:tracePt t="106061" x="960438" y="3924300"/>
          <p14:tracePt t="106077" x="1050925" y="4060825"/>
          <p14:tracePt t="106094" x="1096963" y="4198938"/>
          <p14:tracePt t="106111" x="1127125" y="4327525"/>
          <p14:tracePt t="106127" x="1104900" y="4495800"/>
          <p14:tracePt t="106144" x="1028700" y="4602163"/>
          <p14:tracePt t="106161" x="922338" y="4732338"/>
          <p14:tracePt t="106178" x="815975" y="4800600"/>
          <p14:tracePt t="106194" x="677863" y="4876800"/>
          <p14:tracePt t="106211" x="555625" y="4914900"/>
          <p14:tracePt t="106228" x="479425" y="4945063"/>
          <p14:tracePt t="106244" x="441325" y="4945063"/>
          <p14:tracePt t="106262" x="427038" y="4945063"/>
          <p14:tracePt t="106296" x="449263" y="4945063"/>
          <p14:tracePt t="106297" x="479425" y="4937125"/>
          <p14:tracePt t="106311" x="647700" y="4838700"/>
          <p14:tracePt t="106328" x="762000" y="4762500"/>
          <p14:tracePt t="106345" x="838200" y="4702175"/>
          <p14:tracePt t="106362" x="906463" y="4670425"/>
          <p14:tracePt t="106378" x="952500" y="4670425"/>
          <p14:tracePt t="106395" x="982663" y="4670425"/>
          <p14:tracePt t="106412" x="998538" y="4686300"/>
          <p14:tracePt t="106429" x="998538" y="4724400"/>
          <p14:tracePt t="106445" x="998538" y="4778375"/>
          <p14:tracePt t="106462" x="990600" y="4822825"/>
          <p14:tracePt t="106479" x="952500" y="4868863"/>
          <p14:tracePt t="106495" x="884238" y="4906963"/>
          <p14:tracePt t="106513" x="860425" y="4906963"/>
          <p14:tracePt t="106529" x="854075" y="4884738"/>
          <p14:tracePt t="106546" x="854075" y="4822825"/>
          <p14:tracePt t="106562" x="854075" y="4754563"/>
          <p14:tracePt t="106579" x="854075" y="4702175"/>
          <p14:tracePt t="106596" x="868363" y="4664075"/>
          <p14:tracePt t="106613" x="898525" y="4648200"/>
          <p14:tracePt t="106629" x="922338" y="4648200"/>
          <p14:tracePt t="106646" x="944563" y="4648200"/>
          <p14:tracePt t="106663" x="968375" y="4664075"/>
          <p14:tracePt t="106680" x="982663" y="4724400"/>
          <p14:tracePt t="106696" x="982663" y="4770438"/>
          <p14:tracePt t="106713" x="968375" y="4800600"/>
          <p14:tracePt t="106730" x="922338" y="4846638"/>
          <p14:tracePt t="106747" x="860425" y="4876800"/>
          <p14:tracePt t="106763" x="815975" y="4884738"/>
          <p14:tracePt t="106780" x="777875" y="4868863"/>
          <p14:tracePt t="106797" x="762000" y="4838700"/>
          <p14:tracePt t="106814" x="754063" y="4800600"/>
          <p14:tracePt t="106830" x="762000" y="4784725"/>
          <p14:tracePt t="106847" x="792163" y="4770438"/>
          <p14:tracePt t="106864" x="854075" y="4754563"/>
          <p14:tracePt t="106881" x="906463" y="4754563"/>
          <p14:tracePt t="106897" x="960438" y="4754563"/>
          <p14:tracePt t="106914" x="998538" y="4784725"/>
          <p14:tracePt t="106931" x="1028700" y="4830763"/>
          <p14:tracePt t="106948" x="1044575" y="4868863"/>
          <p14:tracePt t="106964" x="1044575" y="4899025"/>
          <p14:tracePt t="106981" x="1044575" y="4930775"/>
          <p14:tracePt t="106998" x="1020763" y="4953000"/>
          <p14:tracePt t="107015" x="990600" y="4953000"/>
          <p14:tracePt t="107031" x="952500" y="4960938"/>
          <p14:tracePt t="107031" x="930275" y="4960938"/>
          <p14:tracePt t="107048" x="914400" y="4953000"/>
          <p14:tracePt t="107065" x="892175" y="4930775"/>
          <p14:tracePt t="107081" x="892175" y="4906963"/>
          <p14:tracePt t="107098" x="892175" y="4899025"/>
          <p14:tracePt t="107115" x="892175" y="4884738"/>
          <p14:tracePt t="107132" x="898525" y="4868863"/>
          <p14:tracePt t="107148" x="914400" y="4868863"/>
          <p14:tracePt t="107165" x="930275" y="4868863"/>
          <p14:tracePt t="107182" x="936625" y="4868863"/>
          <p14:tracePt t="107198" x="952500" y="4892675"/>
          <p14:tracePt t="107215" x="974725" y="4930775"/>
          <p14:tracePt t="107232" x="974725" y="4960938"/>
          <p14:tracePt t="107280" x="974725" y="4968875"/>
          <p14:tracePt t="107296" x="968375" y="4968875"/>
          <p14:tracePt t="107306" x="952500" y="4937125"/>
          <p14:tracePt t="107307" x="936625" y="4899025"/>
          <p14:tracePt t="107316" x="884238" y="4778375"/>
          <p14:tracePt t="107332" x="792163" y="4610100"/>
          <p14:tracePt t="107349" x="677863" y="4419600"/>
          <p14:tracePt t="107366" x="579438" y="4213225"/>
          <p14:tracePt t="107383" x="549275" y="4060825"/>
          <p14:tracePt t="107399" x="571500" y="3932238"/>
          <p14:tracePt t="107416" x="663575" y="3856038"/>
          <p14:tracePt t="107433" x="746125" y="3802063"/>
          <p14:tracePt t="107450" x="846138" y="3771900"/>
          <p14:tracePt t="107466" x="930275" y="3763963"/>
          <p14:tracePt t="107483" x="1012825" y="3763963"/>
          <p14:tracePt t="107500" x="1066800" y="3779838"/>
          <p14:tracePt t="107517" x="1096963" y="3817938"/>
          <p14:tracePt t="107533" x="1096963" y="3856038"/>
          <p14:tracePt t="107550" x="1096963" y="3894138"/>
          <p14:tracePt t="107567" x="1050925" y="3954463"/>
          <p14:tracePt t="107583" x="960438" y="4000500"/>
          <p14:tracePt t="107601" x="914400" y="4000500"/>
          <p14:tracePt t="107617" x="884238" y="4000500"/>
          <p14:tracePt t="107634" x="876300" y="3970338"/>
          <p14:tracePt t="107651" x="860425" y="3924300"/>
          <p14:tracePt t="107667" x="838200" y="3863975"/>
          <p14:tracePt t="107684" x="822325" y="3763963"/>
          <p14:tracePt t="107701" x="822325" y="3673475"/>
          <p14:tracePt t="107717" x="822325" y="3619500"/>
          <p14:tracePt t="107734" x="822325" y="3581400"/>
          <p14:tracePt t="107751" x="838200" y="3551238"/>
          <p14:tracePt t="107751" x="846138" y="3551238"/>
          <p14:tracePt t="107768" x="854075" y="3543300"/>
          <p14:tracePt t="107784" x="868363" y="3521075"/>
          <p14:tracePt t="107801" x="876300" y="3489325"/>
          <p14:tracePt t="107818" x="876300" y="3451225"/>
          <p14:tracePt t="107835" x="876300" y="3406775"/>
          <p14:tracePt t="107851" x="860425" y="3352800"/>
          <p14:tracePt t="107868" x="854075" y="3322638"/>
          <p14:tracePt t="107885" x="846138" y="3276600"/>
          <p14:tracePt t="107902" x="838200" y="3230563"/>
          <p14:tracePt t="107918" x="830263" y="3178175"/>
          <p14:tracePt t="107935" x="830263" y="3078163"/>
          <p14:tracePt t="107952" x="830263" y="3040063"/>
          <p14:tracePt t="107969" x="838200" y="3009900"/>
          <p14:tracePt t="107985" x="860425" y="2987675"/>
          <p14:tracePt t="108002" x="876300" y="2979738"/>
          <p14:tracePt t="108019" x="892175" y="2971800"/>
          <p14:tracePt t="108035" x="922338" y="2971800"/>
          <p14:tracePt t="108052" x="930275" y="2971800"/>
          <p14:tracePt t="108069" x="930275" y="2979738"/>
          <p14:tracePt t="108085" x="936625" y="3009900"/>
          <p14:tracePt t="108102" x="914400" y="3086100"/>
          <p14:tracePt t="108119" x="860425" y="3170238"/>
          <p14:tracePt t="108119" x="830263" y="3200400"/>
          <p14:tracePt t="108136" x="777875" y="3238500"/>
          <p14:tracePt t="108153" x="746125" y="3260725"/>
          <p14:tracePt t="108192" x="731838" y="3260725"/>
          <p14:tracePt t="108203" x="731838" y="3254375"/>
          <p14:tracePt t="108203" x="731838" y="3246438"/>
          <p14:tracePt t="108256" x="754063" y="3254375"/>
          <p14:tracePt t="108264" x="784225" y="3276600"/>
          <p14:tracePt t="108272" x="822325" y="3336925"/>
          <p14:tracePt t="108280" x="846138" y="3406775"/>
          <p14:tracePt t="108288" x="922338" y="3573463"/>
          <p14:tracePt t="108303" x="990600" y="3756025"/>
          <p14:tracePt t="108303" x="1006475" y="3810000"/>
          <p14:tracePt t="108320" x="1006475" y="3878263"/>
          <p14:tracePt t="108337" x="1006475" y="3894138"/>
          <p14:tracePt t="108384" x="998538" y="3894138"/>
          <p14:tracePt t="108394" x="982663" y="3894138"/>
          <p14:tracePt t="108403" x="960438" y="3878263"/>
          <p14:tracePt t="108404" x="922338" y="3856038"/>
          <p14:tracePt t="108421" x="892175" y="3840163"/>
          <p14:tracePt t="108437" x="868363" y="3825875"/>
          <p14:tracePt t="108454" x="860425" y="3817938"/>
          <p14:tracePt t="108576" x="860425" y="3825875"/>
          <p14:tracePt t="108600" x="860425" y="3832225"/>
          <p14:tracePt t="108624" x="860425" y="3840163"/>
          <p14:tracePt t="108656" x="860425" y="3848100"/>
          <p14:tracePt t="108672" x="860425" y="3856038"/>
          <p14:tracePt t="109280" x="854075" y="3856038"/>
          <p14:tracePt t="109297" x="846138" y="3856038"/>
          <p14:tracePt t="109392" x="838200" y="3856038"/>
          <p14:tracePt t="109496" x="838200" y="3848100"/>
          <p14:tracePt t="109504" x="846138" y="3832225"/>
          <p14:tracePt t="109512" x="854075" y="3825875"/>
          <p14:tracePt t="109525" x="884238" y="3810000"/>
          <p14:tracePt t="109526" x="990600" y="3749675"/>
          <p14:tracePt t="109542" x="1173163" y="3679825"/>
          <p14:tracePt t="109559" x="1477963" y="3597275"/>
          <p14:tracePt t="109575" x="1912938" y="3565525"/>
          <p14:tracePt t="109592" x="2027238" y="3559175"/>
          <p14:tracePt t="109609" x="2049463" y="3559175"/>
          <p14:tracePt t="109625" x="2073275" y="3559175"/>
          <p14:tracePt t="109642" x="2095500" y="3559175"/>
          <p14:tracePt t="109659" x="2117725" y="3581400"/>
          <p14:tracePt t="109676" x="2141538" y="3603625"/>
          <p14:tracePt t="109692" x="2149475" y="3627438"/>
          <p14:tracePt t="109709" x="2149475" y="3657600"/>
          <p14:tracePt t="109726" x="2141538" y="3687763"/>
          <p14:tracePt t="109743" x="2117725" y="3733800"/>
          <p14:tracePt t="109759" x="2087563" y="3771900"/>
          <p14:tracePt t="109776" x="2065338" y="3794125"/>
          <p14:tracePt t="109793" x="2049463" y="3810000"/>
          <p14:tracePt t="109810" x="2041525" y="3817938"/>
          <p14:tracePt t="109826" x="2027238" y="3825875"/>
          <p14:tracePt t="109843" x="2011363" y="3825875"/>
          <p14:tracePt t="109860" x="1997075" y="3840163"/>
          <p14:tracePt t="109876" x="1981200" y="3848100"/>
          <p14:tracePt t="109893" x="1951038" y="3870325"/>
          <p14:tracePt t="109910" x="1912938" y="3878263"/>
          <p14:tracePt t="109927" x="1889125" y="3886200"/>
          <p14:tracePt t="109944" x="1882775" y="3886200"/>
          <p14:tracePt t="109984" x="1889125" y="3886200"/>
          <p14:tracePt t="109992" x="1905000" y="3886200"/>
          <p14:tracePt t="110000" x="1927225" y="3870325"/>
          <p14:tracePt t="110011" x="1951038" y="3856038"/>
          <p14:tracePt t="110027" x="1981200" y="3832225"/>
          <p14:tracePt t="110044" x="2019300" y="3787775"/>
          <p14:tracePt t="110061" x="2079625" y="3733800"/>
          <p14:tracePt t="110077" x="2193925" y="3657600"/>
          <p14:tracePt t="110094" x="2332038" y="3521075"/>
          <p14:tracePt t="110111" x="2460625" y="3375025"/>
          <p14:tracePt t="110128" x="2536825" y="3268663"/>
          <p14:tracePt t="110145" x="2544763" y="3254375"/>
          <p14:tracePt t="110161" x="2544763" y="3230563"/>
          <p14:tracePt t="110178" x="2544763" y="3208338"/>
          <p14:tracePt t="110194" x="2544763" y="3184525"/>
          <p14:tracePt t="110211" x="2544763" y="3162300"/>
          <p14:tracePt t="110228" x="2544763" y="3140075"/>
          <p14:tracePt t="110245" x="2544763" y="3116263"/>
          <p14:tracePt t="110261" x="2544763" y="3094038"/>
          <p14:tracePt t="110278" x="2544763" y="3048000"/>
          <p14:tracePt t="110295" x="2544763" y="3025775"/>
          <p14:tracePt t="110295" x="2552700" y="3009900"/>
          <p14:tracePt t="110312" x="2552700" y="2994025"/>
          <p14:tracePt t="110329" x="2552700" y="2979738"/>
          <p14:tracePt t="110376" x="2560638" y="2979738"/>
          <p14:tracePt t="110392" x="2568575" y="2987675"/>
          <p14:tracePt t="110400" x="2568575" y="3001963"/>
          <p14:tracePt t="110412" x="2574925" y="3032125"/>
          <p14:tracePt t="110413" x="2574925" y="3108325"/>
          <p14:tracePt t="110429" x="2582863" y="3222625"/>
          <p14:tracePt t="110446" x="2582863" y="3360738"/>
          <p14:tracePt t="110462" x="2582863" y="3543300"/>
          <p14:tracePt t="110479" x="2574925" y="3733800"/>
          <p14:tracePt t="110496" x="2560638" y="4030663"/>
          <p14:tracePt t="110513" x="2552700" y="4191000"/>
          <p14:tracePt t="110529" x="2544763" y="4321175"/>
          <p14:tracePt t="110546" x="2544763" y="4419600"/>
          <p14:tracePt t="110563" x="2544763" y="4503738"/>
          <p14:tracePt t="110580" x="2544763" y="4594225"/>
          <p14:tracePt t="110596" x="2544763" y="4686300"/>
          <p14:tracePt t="110613" x="2544763" y="4770438"/>
          <p14:tracePt t="110630" x="2552700" y="4860925"/>
          <p14:tracePt t="110647" x="2560638" y="4937125"/>
          <p14:tracePt t="110663" x="2568575" y="5075238"/>
          <p14:tracePt t="110680" x="2568575" y="5159375"/>
          <p14:tracePt t="110697" x="2568575" y="5235575"/>
          <p14:tracePt t="110713" x="2568575" y="5287963"/>
          <p14:tracePt t="110730" x="2568575" y="5303838"/>
          <p14:tracePt t="110747" x="2568575" y="5311775"/>
          <p14:tracePt t="110808" x="2568575" y="5295900"/>
          <p14:tracePt t="110816" x="2552700" y="5265738"/>
          <p14:tracePt t="110824" x="2536825" y="5219700"/>
          <p14:tracePt t="110832" x="2522538" y="5089525"/>
          <p14:tracePt t="110847" x="2522538" y="4906963"/>
          <p14:tracePt t="110864" x="2522538" y="4479925"/>
          <p14:tracePt t="110881" x="2522538" y="4160838"/>
          <p14:tracePt t="110897" x="2514600" y="3902075"/>
          <p14:tracePt t="110914" x="2514600" y="3703638"/>
          <p14:tracePt t="110931" x="2514600" y="3551238"/>
          <p14:tracePt t="110948" x="2514600" y="3421063"/>
          <p14:tracePt t="110964" x="2530475" y="3336925"/>
          <p14:tracePt t="110981" x="2530475" y="3260725"/>
          <p14:tracePt t="110998" x="2536825" y="3192463"/>
          <p14:tracePt t="111015" x="2544763" y="3154363"/>
          <p14:tracePt t="111031" x="2544763" y="3124200"/>
          <p14:tracePt t="111048" x="2544763" y="3116263"/>
          <p14:tracePt t="111065" x="2544763" y="3108325"/>
          <p14:tracePt t="111082" x="2544763" y="3101975"/>
          <p14:tracePt t="111168" x="2544763" y="3124200"/>
          <p14:tracePt t="111176" x="2544763" y="3154363"/>
          <p14:tracePt t="111184" x="2544763" y="3222625"/>
          <p14:tracePt t="111192" x="2544763" y="3284538"/>
          <p14:tracePt t="111199" x="2522538" y="3459163"/>
          <p14:tracePt t="111215" x="2468563" y="3802063"/>
          <p14:tracePt t="111232" x="2438400" y="4084638"/>
          <p14:tracePt t="111249" x="2422525" y="4335463"/>
          <p14:tracePt t="111266" x="2416175" y="4556125"/>
          <p14:tracePt t="111282" x="2416175" y="4732338"/>
          <p14:tracePt t="111299" x="2416175" y="4899025"/>
          <p14:tracePt t="111316" x="2416175" y="5013325"/>
          <p14:tracePt t="111333" x="2416175" y="5059363"/>
          <p14:tracePt t="111349" x="2416175" y="5067300"/>
          <p14:tracePt t="111520" x="2392363" y="5059363"/>
          <p14:tracePt t="111528" x="2346325" y="5013325"/>
          <p14:tracePt t="111536" x="2278063" y="4991100"/>
          <p14:tracePt t="111537" x="2193925" y="4937125"/>
          <p14:tracePt t="111552" x="1973263" y="4838700"/>
          <p14:tracePt t="111567" x="1684338" y="4686300"/>
          <p14:tracePt t="111584" x="1325563" y="4441825"/>
          <p14:tracePt t="111601" x="1189038" y="4327525"/>
          <p14:tracePt t="111617" x="1104900" y="4229100"/>
          <p14:tracePt t="111634" x="1058863" y="4144963"/>
          <p14:tracePt t="111651" x="1044575" y="4060825"/>
          <p14:tracePt t="111668" x="1036638" y="4008438"/>
          <p14:tracePt t="111684" x="1036638" y="3962400"/>
          <p14:tracePt t="111701" x="1036638" y="3908425"/>
          <p14:tracePt t="111718" x="1036638" y="3825875"/>
          <p14:tracePt t="111734" x="1012825" y="3749675"/>
          <p14:tracePt t="111751" x="974725" y="3679825"/>
          <p14:tracePt t="111751" x="968375" y="3657600"/>
          <p14:tracePt t="111768" x="930275" y="3603625"/>
          <p14:tracePt t="111785" x="892175" y="3535363"/>
          <p14:tracePt t="111801" x="846138" y="3482975"/>
          <p14:tracePt t="111818" x="815975" y="3413125"/>
          <p14:tracePt t="111835" x="808038" y="3352800"/>
          <p14:tracePt t="111851" x="800100" y="3284538"/>
          <p14:tracePt t="111868" x="800100" y="3208338"/>
          <p14:tracePt t="111885" x="800100" y="3146425"/>
          <p14:tracePt t="111902" x="800100" y="3086100"/>
          <p14:tracePt t="111918" x="800100" y="3032125"/>
          <p14:tracePt t="111935" x="800100" y="2994025"/>
          <p14:tracePt t="111952" x="800100" y="2949575"/>
          <p14:tracePt t="111969" x="800100" y="2917825"/>
          <p14:tracePt t="111985" x="800100" y="2895600"/>
          <p14:tracePt t="112002" x="800100" y="2879725"/>
          <p14:tracePt t="112019" x="800100" y="2873375"/>
          <p14:tracePt t="112035" x="800100" y="2857500"/>
          <p14:tracePt t="112072" x="800100" y="2849563"/>
          <p14:tracePt t="112088" x="792163" y="2849563"/>
          <p14:tracePt t="112208" x="792163" y="2865438"/>
          <p14:tracePt t="112216" x="784225" y="2879725"/>
          <p14:tracePt t="112227" x="784225" y="2903538"/>
          <p14:tracePt t="112228" x="784225" y="2933700"/>
          <p14:tracePt t="112237" x="777875" y="3025775"/>
          <p14:tracePt t="112253" x="777875" y="3154363"/>
          <p14:tracePt t="112271" x="777875" y="3276600"/>
          <p14:tracePt t="112287" x="777875" y="3406775"/>
          <p14:tracePt t="112303" x="777875" y="3581400"/>
          <p14:tracePt t="112320" x="762000" y="3711575"/>
          <p14:tracePt t="112337" x="746125" y="3832225"/>
          <p14:tracePt t="112354" x="739775" y="3962400"/>
          <p14:tracePt t="112371" x="739775" y="4076700"/>
          <p14:tracePt t="112387" x="739775" y="4152900"/>
          <p14:tracePt t="112404" x="739775" y="4206875"/>
          <p14:tracePt t="112421" x="731838" y="4251325"/>
          <p14:tracePt t="112437" x="715963" y="4297363"/>
          <p14:tracePt t="112454" x="715963" y="4335463"/>
          <p14:tracePt t="112471" x="715963" y="4373563"/>
          <p14:tracePt t="112488" x="715963" y="4449763"/>
          <p14:tracePt t="112504" x="715963" y="4495800"/>
          <p14:tracePt t="112521" x="715963" y="4564063"/>
          <p14:tracePt t="112538" x="715963" y="4618038"/>
          <p14:tracePt t="112555" x="715963" y="4702175"/>
          <p14:tracePt t="112571" x="715963" y="4778375"/>
          <p14:tracePt t="112588" x="715963" y="4854575"/>
          <p14:tracePt t="112605" x="715963" y="4899025"/>
          <p14:tracePt t="112622" x="715963" y="4937125"/>
          <p14:tracePt t="112638" x="715963" y="4953000"/>
          <p14:tracePt t="112655" x="715963" y="4975225"/>
          <p14:tracePt t="112672" x="715963" y="4999038"/>
          <p14:tracePt t="112689" x="715963" y="5013325"/>
          <p14:tracePt t="112736" x="715963" y="5021263"/>
          <p14:tracePt t="112920" x="715963" y="5013325"/>
          <p14:tracePt t="112928" x="731838" y="4999038"/>
          <p14:tracePt t="112936" x="754063" y="4960938"/>
          <p14:tracePt t="112944" x="846138" y="4854575"/>
          <p14:tracePt t="112956" x="990600" y="4686300"/>
          <p14:tracePt t="112973" x="1104900" y="4511675"/>
          <p14:tracePt t="112990" x="1211263" y="4343400"/>
          <p14:tracePt t="113006" x="1303338" y="4168775"/>
          <p14:tracePt t="113023" x="1401763" y="4022725"/>
          <p14:tracePt t="113040" x="1470025" y="3848100"/>
          <p14:tracePt t="113057" x="1524000" y="3763963"/>
          <p14:tracePt t="113073" x="1562100" y="3695700"/>
          <p14:tracePt t="113090" x="1616075" y="3635375"/>
          <p14:tracePt t="113107" x="1668463" y="3573463"/>
          <p14:tracePt t="113124" x="1722438" y="3527425"/>
          <p14:tracePt t="113140" x="1782763" y="3467100"/>
          <p14:tracePt t="113157" x="1844675" y="3406775"/>
          <p14:tracePt t="113174" x="1889125" y="3368675"/>
          <p14:tracePt t="113191" x="1935163" y="3336925"/>
          <p14:tracePt t="113207" x="1997075" y="3306763"/>
          <p14:tracePt t="113224" x="2035175" y="3260725"/>
          <p14:tracePt t="113241" x="2065338" y="3230563"/>
          <p14:tracePt t="113257" x="2103438" y="3184525"/>
          <p14:tracePt t="113274" x="2133600" y="3162300"/>
          <p14:tracePt t="113291" x="2171700" y="3132138"/>
          <p14:tracePt t="113308" x="2193925" y="3108325"/>
          <p14:tracePt t="113324" x="2209800" y="3078163"/>
          <p14:tracePt t="113341" x="2225675" y="3063875"/>
          <p14:tracePt t="113358" x="2247900" y="3040063"/>
          <p14:tracePt t="113375" x="2255838" y="3025775"/>
          <p14:tracePt t="113391" x="2270125" y="3009900"/>
          <p14:tracePt t="113408" x="2278063" y="3001963"/>
          <p14:tracePt t="113425" x="2278063" y="2994025"/>
          <p14:tracePt t="113442" x="2286000" y="2987675"/>
          <p14:tracePt t="113458" x="2286000" y="2979738"/>
          <p14:tracePt t="113475" x="2286000" y="2971800"/>
          <p14:tracePt t="113492" x="2293938" y="2971800"/>
          <p14:tracePt t="113632" x="2301875" y="2994025"/>
          <p14:tracePt t="113640" x="2301875" y="3009900"/>
          <p14:tracePt t="113641" x="2301875" y="3040063"/>
          <p14:tracePt t="113659" x="2301875" y="3070225"/>
          <p14:tracePt t="113660" x="2301875" y="3146425"/>
          <p14:tracePt t="113676" x="2301875" y="3230563"/>
          <p14:tracePt t="113693" x="2308225" y="3330575"/>
          <p14:tracePt t="113709" x="2308225" y="3451225"/>
          <p14:tracePt t="113726" x="2308225" y="3573463"/>
          <p14:tracePt t="113743" x="2308225" y="3679825"/>
          <p14:tracePt t="113759" x="2308225" y="3840163"/>
          <p14:tracePt t="113776" x="2308225" y="3962400"/>
          <p14:tracePt t="113793" x="2308225" y="4068763"/>
          <p14:tracePt t="113810" x="2308225" y="4183063"/>
          <p14:tracePt t="113826" x="2308225" y="4297363"/>
          <p14:tracePt t="113843" x="2308225" y="4427538"/>
          <p14:tracePt t="113860" x="2308225" y="4549775"/>
          <p14:tracePt t="113877" x="2308225" y="4656138"/>
          <p14:tracePt t="113893" x="2308225" y="4762500"/>
          <p14:tracePt t="113910" x="2308225" y="4846638"/>
          <p14:tracePt t="113927" x="2308225" y="4914900"/>
          <p14:tracePt t="113944" x="2308225" y="5021263"/>
          <p14:tracePt t="113961" x="2308225" y="5089525"/>
          <p14:tracePt t="113977" x="2308225" y="5143500"/>
          <p14:tracePt t="113994" x="2308225" y="5203825"/>
          <p14:tracePt t="114011" x="2308225" y="5249863"/>
          <p14:tracePt t="114027" x="2308225" y="5280025"/>
          <p14:tracePt t="114044" x="2308225" y="5303838"/>
          <p14:tracePt t="114081" x="2308225" y="5311775"/>
          <p14:tracePt t="114184" x="2316163" y="5311775"/>
          <p14:tracePt t="114648" x="2316163" y="5318125"/>
          <p14:tracePt t="114664" x="2308225" y="5334000"/>
          <p14:tracePt t="114665" x="2270125" y="5380038"/>
          <p14:tracePt t="114680" x="2201863" y="5448300"/>
          <p14:tracePt t="114698" x="2117725" y="5502275"/>
          <p14:tracePt t="114714" x="2011363" y="5570538"/>
          <p14:tracePt t="114731" x="1882775" y="5638800"/>
          <p14:tracePt t="114747" x="1752600" y="5699125"/>
          <p14:tracePt t="114764" x="1622425" y="5761038"/>
          <p14:tracePt t="114781" x="1485900" y="5837238"/>
          <p14:tracePt t="114797" x="1355725" y="5897563"/>
          <p14:tracePt t="114814" x="1241425" y="5951538"/>
          <p14:tracePt t="114831" x="1158875" y="5989638"/>
          <p14:tracePt t="114847" x="1104900" y="6019800"/>
          <p14:tracePt t="114864" x="1066800" y="6027738"/>
          <p14:tracePt t="114881" x="1036638" y="6027738"/>
          <p14:tracePt t="114898" x="1006475" y="6027738"/>
          <p14:tracePt t="114914" x="982663" y="6027738"/>
          <p14:tracePt t="114931" x="936625" y="6027738"/>
          <p14:tracePt t="114948" x="898525" y="6027738"/>
          <p14:tracePt t="114965" x="868363" y="6027738"/>
          <p14:tracePt t="114981" x="846138" y="6027738"/>
          <p14:tracePt t="114998" x="830263" y="6035675"/>
          <p14:tracePt t="115015" x="822325" y="6042025"/>
          <p14:tracePt t="115032" x="808038" y="6042025"/>
          <p14:tracePt t="115048" x="792163" y="6049963"/>
          <p14:tracePt t="115065" x="769938" y="6049963"/>
          <p14:tracePt t="115082" x="762000" y="6049963"/>
          <p14:tracePt t="115099" x="754063" y="6057900"/>
          <p14:tracePt t="115115" x="754063" y="6065838"/>
          <p14:tracePt t="115248" x="762000" y="6065838"/>
          <p14:tracePt t="115264" x="769938" y="6065838"/>
          <p14:tracePt t="115272" x="784225" y="6065838"/>
          <p14:tracePt t="115280" x="800100" y="6065838"/>
          <p14:tracePt t="115288" x="876300" y="6065838"/>
          <p14:tracePt t="115300" x="998538" y="6065838"/>
          <p14:tracePt t="115316" x="1135063" y="6065838"/>
          <p14:tracePt t="115333" x="1317625" y="6057900"/>
          <p14:tracePt t="115350" x="1493838" y="6049963"/>
          <p14:tracePt t="115366" x="1676400" y="6042025"/>
          <p14:tracePt t="115383" x="1920875" y="6042025"/>
          <p14:tracePt t="115400" x="2111375" y="6042025"/>
          <p14:tracePt t="115417" x="2293938" y="6035675"/>
          <p14:tracePt t="115433" x="2530475" y="6019800"/>
          <p14:tracePt t="115450" x="2735263" y="5997575"/>
          <p14:tracePt t="115467" x="2941638" y="5989638"/>
          <p14:tracePt t="115483" x="3108325" y="5989638"/>
          <p14:tracePt t="115500" x="3216275" y="5989638"/>
          <p14:tracePt t="115517" x="3292475" y="5989638"/>
          <p14:tracePt t="115534" x="3344863" y="5997575"/>
          <p14:tracePt t="115550" x="3382963" y="5997575"/>
          <p14:tracePt t="115567" x="3406775" y="5997575"/>
          <p14:tracePt t="116672" x="3390900" y="5997575"/>
          <p14:tracePt t="116680" x="3368675" y="5997575"/>
          <p14:tracePt t="116689" x="3344863" y="5997575"/>
          <p14:tracePt t="116689" x="3292475" y="5989638"/>
          <p14:tracePt t="116707" x="3276600" y="5973763"/>
          <p14:tracePt t="116722" x="3268663" y="5965825"/>
          <p14:tracePt t="116832" x="3276600" y="5965825"/>
          <p14:tracePt t="117120" x="3276600" y="5973763"/>
          <p14:tracePt t="117128" x="3276600" y="5981700"/>
          <p14:tracePt t="117136" x="3268663" y="5981700"/>
          <p14:tracePt t="117141" x="3254375" y="5997575"/>
          <p14:tracePt t="117159" x="3238500" y="5997575"/>
          <p14:tracePt t="117174" x="3230563" y="5997575"/>
          <p14:tracePt t="117191" x="3230563" y="6003925"/>
          <p14:tracePt t="117232" x="3230563" y="5997575"/>
          <p14:tracePt t="117236" x="3230563" y="5989638"/>
          <p14:tracePt t="117241" x="3230563" y="5981700"/>
          <p14:tracePt t="117258" x="3230563" y="5973763"/>
          <p14:tracePt t="117274" x="3230563" y="5959475"/>
          <p14:tracePt t="117291" x="3230563" y="5951538"/>
          <p14:tracePt t="117308" x="3230563" y="5943600"/>
          <p14:tracePt t="117325" x="3230563" y="5935663"/>
          <p14:tracePt t="117341" x="3230563" y="5927725"/>
          <p14:tracePt t="117358" x="3230563" y="5913438"/>
          <p14:tracePt t="117375" x="3238500" y="5897563"/>
          <p14:tracePt t="117391" x="3238500" y="5883275"/>
          <p14:tracePt t="117409" x="3238500" y="5875338"/>
          <p14:tracePt t="117425" x="3238500" y="5867400"/>
          <p14:tracePt t="117442" x="3238500" y="5859463"/>
          <p14:tracePt t="117458" x="3238500" y="5851525"/>
          <p14:tracePt t="117475" x="3238500" y="5845175"/>
          <p14:tracePt t="117492" x="3238500" y="5837238"/>
          <p14:tracePt t="117712" x="3238500" y="5829300"/>
          <p14:tracePt t="117720" x="3238500" y="5813425"/>
          <p14:tracePt t="117728" x="3230563" y="5807075"/>
          <p14:tracePt t="117735" x="3216275" y="5799138"/>
          <p14:tracePt t="117743" x="3200400" y="5775325"/>
          <p14:tracePt t="117760" x="3178175" y="5753100"/>
          <p14:tracePt t="117777" x="3170238" y="5737225"/>
          <p14:tracePt t="117793" x="3170238" y="5730875"/>
          <p14:tracePt t="117810" x="3154363" y="5730875"/>
          <p14:tracePt t="117827" x="3146425" y="5722938"/>
          <p14:tracePt t="117843" x="3140075" y="5715000"/>
          <p14:tracePt t="117880" x="3132138" y="5707063"/>
          <p14:tracePt t="117881" x="3124200" y="5707063"/>
          <p14:tracePt t="117894" x="3116263" y="5707063"/>
          <p14:tracePt t="117911" x="3108325" y="5707063"/>
          <p14:tracePt t="117927" x="3101975" y="5707063"/>
          <p14:tracePt t="117944" x="3094038" y="5707063"/>
          <p14:tracePt t="117961" x="3086100" y="5707063"/>
          <p14:tracePt t="117977" x="3078163" y="5707063"/>
          <p14:tracePt t="117994" x="3070225" y="5707063"/>
          <p14:tracePt t="118011" x="3063875" y="5707063"/>
          <p14:tracePt t="118027" x="3055938" y="5707063"/>
          <p14:tracePt t="118088" x="3048000" y="5707063"/>
          <p14:tracePt t="118456" x="3040063" y="5707063"/>
          <p14:tracePt t="119040" x="3025775" y="5707063"/>
          <p14:tracePt t="119048" x="2979738" y="5676900"/>
          <p14:tracePt t="119057" x="2963863" y="5668963"/>
          <p14:tracePt t="119067" x="2903538" y="5608638"/>
          <p14:tracePt t="119083" x="2835275" y="5508625"/>
          <p14:tracePt t="119099" x="2705100" y="5349875"/>
          <p14:tracePt t="119117" x="2552700" y="5165725"/>
          <p14:tracePt t="119132" x="2384425" y="4906963"/>
          <p14:tracePt t="119149" x="2187575" y="4648200"/>
          <p14:tracePt t="119166" x="2049463" y="4487863"/>
          <p14:tracePt t="119182" x="1951038" y="4403725"/>
          <p14:tracePt t="119199" x="1882775" y="4351338"/>
          <p14:tracePt t="119199" x="1866900" y="4335463"/>
          <p14:tracePt t="119216" x="1828800" y="4327525"/>
          <p14:tracePt t="119233" x="1790700" y="4327525"/>
          <p14:tracePt t="119249" x="1752600" y="4327525"/>
          <p14:tracePt t="119266" x="1722438" y="4327525"/>
          <p14:tracePt t="119283" x="1684338" y="4327525"/>
          <p14:tracePt t="119300" x="1638300" y="4335463"/>
          <p14:tracePt t="119316" x="1554163" y="4335463"/>
          <p14:tracePt t="119333" x="1439863" y="4343400"/>
          <p14:tracePt t="119351" x="1317625" y="4343400"/>
          <p14:tracePt t="119366" x="1203325" y="4343400"/>
          <p14:tracePt t="119383" x="1074738" y="4343400"/>
          <p14:tracePt t="119400" x="1036638" y="4343400"/>
          <p14:tracePt t="119417" x="1006475" y="4343400"/>
          <p14:tracePt t="119433" x="982663" y="4373563"/>
          <p14:tracePt t="119451" x="968375" y="4397375"/>
          <p14:tracePt t="119467" x="936625" y="4427538"/>
          <p14:tracePt t="119484" x="914400" y="4457700"/>
          <p14:tracePt t="119500" x="876300" y="4495800"/>
          <p14:tracePt t="119517" x="838200" y="4533900"/>
          <p14:tracePt t="119534" x="830263" y="4541838"/>
          <p14:tracePt t="119551" x="822325" y="4556125"/>
          <p14:tracePt t="119567" x="822325" y="4579938"/>
          <p14:tracePt t="119584" x="822325" y="4602163"/>
          <p14:tracePt t="119601" x="822325" y="4625975"/>
          <p14:tracePt t="119618" x="822325" y="4664075"/>
          <p14:tracePt t="119634" x="822325" y="4694238"/>
          <p14:tracePt t="119651" x="822325" y="4724400"/>
          <p14:tracePt t="119668" x="822325" y="4762500"/>
          <p14:tracePt t="119685" x="822325" y="4792663"/>
          <p14:tracePt t="119701" x="822325" y="4822825"/>
          <p14:tracePt t="119718" x="822325" y="4868863"/>
          <p14:tracePt t="119735" x="822325" y="4884738"/>
          <p14:tracePt t="119752" x="822325" y="4906963"/>
          <p14:tracePt t="119800" x="838200" y="4906963"/>
          <p14:tracePt t="119808" x="854075" y="4899025"/>
          <p14:tracePt t="119810" x="876300" y="4876800"/>
          <p14:tracePt t="119818" x="944563" y="4816475"/>
          <p14:tracePt t="119835" x="998538" y="4754563"/>
          <p14:tracePt t="119852" x="1058863" y="4708525"/>
          <p14:tracePt t="119869" x="1104900" y="4686300"/>
          <p14:tracePt t="119885" x="1127125" y="4664075"/>
          <p14:tracePt t="119902" x="1150938" y="4640263"/>
          <p14:tracePt t="119919" x="1158875" y="4632325"/>
          <p14:tracePt t="119919" x="1165225" y="4625975"/>
          <p14:tracePt t="119936" x="1173163" y="4610100"/>
          <p14:tracePt t="119976" x="1181100" y="4610100"/>
          <p14:tracePt t="120032" x="1181100" y="4625975"/>
          <p14:tracePt t="120040" x="1165225" y="4648200"/>
          <p14:tracePt t="120044" x="1165225" y="4670425"/>
          <p14:tracePt t="120053" x="1135063" y="4732338"/>
          <p14:tracePt t="120069" x="1104900" y="4808538"/>
          <p14:tracePt t="120086" x="1082675" y="4838700"/>
          <p14:tracePt t="120103" x="1058863" y="4860925"/>
          <p14:tracePt t="120120" x="1020763" y="4884738"/>
          <p14:tracePt t="120137" x="998538" y="4876800"/>
          <p14:tracePt t="120153" x="982663" y="4860925"/>
          <p14:tracePt t="120170" x="974725" y="4822825"/>
          <p14:tracePt t="120187" x="974725" y="4784725"/>
          <p14:tracePt t="120203" x="974725" y="4732338"/>
          <p14:tracePt t="120220" x="998538" y="4694238"/>
          <p14:tracePt t="120237" x="1028700" y="4670425"/>
          <p14:tracePt t="120254" x="1066800" y="4656138"/>
          <p14:tracePt t="120270" x="1096963" y="4656138"/>
          <p14:tracePt t="120287" x="1120775" y="4656138"/>
          <p14:tracePt t="120287" x="1127125" y="4664075"/>
          <p14:tracePt t="120304" x="1143000" y="4694238"/>
          <p14:tracePt t="120321" x="1143000" y="4740275"/>
          <p14:tracePt t="120337" x="1143000" y="4792663"/>
          <p14:tracePt t="120354" x="1127125" y="4816475"/>
          <p14:tracePt t="120371" x="1096963" y="4846638"/>
          <p14:tracePt t="120387" x="1074738" y="4860925"/>
          <p14:tracePt t="120404" x="1050925" y="4868863"/>
          <p14:tracePt t="120421" x="1044575" y="4868863"/>
          <p14:tracePt t="120464" x="1044575" y="4860925"/>
          <p14:tracePt t="120479" x="1044575" y="4854575"/>
          <p14:tracePt t="120496" x="1044575" y="4846638"/>
          <p14:tracePt t="120504" x="1044575" y="4838700"/>
          <p14:tracePt t="120529" x="1058863" y="4830763"/>
          <p14:tracePt t="120530" x="1066800" y="4830763"/>
          <p14:tracePt t="120538" x="1089025" y="4816475"/>
          <p14:tracePt t="120555" x="1096963" y="4808538"/>
          <p14:tracePt t="120572" x="1104900" y="4808538"/>
          <p14:tracePt t="121128" x="1104900" y="4816475"/>
          <p14:tracePt t="121176" x="1104900" y="4822825"/>
          <p14:tracePt t="121200" x="1104900" y="4830763"/>
          <p14:tracePt t="121209" x="1104900" y="4838700"/>
          <p14:tracePt t="121225" x="1112838" y="4846638"/>
          <p14:tracePt t="121229" x="1165225" y="4868863"/>
          <p14:tracePt t="121241" x="1295400" y="4892675"/>
          <p14:tracePt t="121258" x="1485900" y="4892675"/>
          <p14:tracePt t="121275" x="1684338" y="4892675"/>
          <p14:tracePt t="121291" x="1858963" y="4892675"/>
          <p14:tracePt t="121308" x="1943100" y="4860925"/>
          <p14:tracePt t="121325" x="1973263" y="4854575"/>
          <p14:tracePt t="121341" x="1997075" y="4846638"/>
          <p14:tracePt t="121358" x="2003425" y="4846638"/>
          <p14:tracePt t="121375" x="2011363" y="4830763"/>
          <p14:tracePt t="121392" x="2019300" y="4830763"/>
          <p14:tracePt t="121409" x="2027238" y="4822825"/>
          <p14:tracePt t="121425" x="2041525" y="4808538"/>
          <p14:tracePt t="121442" x="2049463" y="4800600"/>
          <p14:tracePt t="121459" x="2079625" y="4792663"/>
          <p14:tracePt t="121476" x="2117725" y="4792663"/>
          <p14:tracePt t="121492" x="2193925" y="4792663"/>
          <p14:tracePt t="121509" x="2293938" y="4816475"/>
          <p14:tracePt t="121526" x="2400300" y="4822825"/>
          <p14:tracePt t="121542" x="2476500" y="4846638"/>
          <p14:tracePt t="121559" x="2522538" y="4860925"/>
          <p14:tracePt t="121616" x="2514600" y="4868863"/>
          <p14:tracePt t="121624" x="2492375" y="4884738"/>
          <p14:tracePt t="121626" x="2392363" y="4906963"/>
          <p14:tracePt t="121643" x="2270125" y="4914900"/>
          <p14:tracePt t="121660" x="2149475" y="4914900"/>
          <p14:tracePt t="121676" x="2049463" y="4914900"/>
          <p14:tracePt t="121693" x="1981200" y="4884738"/>
          <p14:tracePt t="121710" x="1965325" y="4854575"/>
          <p14:tracePt t="121727" x="1965325" y="4846638"/>
          <p14:tracePt t="121743" x="2065338" y="4792663"/>
          <p14:tracePt t="121760" x="2232025" y="4732338"/>
          <p14:tracePt t="121777" x="2339975" y="4708525"/>
          <p14:tracePt t="121794" x="2430463" y="4708525"/>
          <p14:tracePt t="121810" x="2530475" y="4708525"/>
          <p14:tracePt t="121827" x="2574925" y="4708525"/>
          <p14:tracePt t="121844" x="2582863" y="4724400"/>
          <p14:tracePt t="121861" x="2582863" y="4732338"/>
          <p14:tracePt t="121877" x="2552700" y="4746625"/>
          <p14:tracePt t="121894" x="2476500" y="4816475"/>
          <p14:tracePt t="121911" x="2324100" y="4899025"/>
          <p14:tracePt t="121927" x="2095500" y="5006975"/>
          <p14:tracePt t="121944" x="2035175" y="5013325"/>
          <p14:tracePt t="121961" x="2027238" y="5013325"/>
          <p14:tracePt t="122000" x="2035175" y="5013325"/>
          <p14:tracePt t="122008" x="2073275" y="4999038"/>
          <p14:tracePt t="122016" x="2179638" y="4953000"/>
          <p14:tracePt t="122028" x="2308225" y="4922838"/>
          <p14:tracePt t="122044" x="2416175" y="4914900"/>
          <p14:tracePt t="122061" x="2522538" y="4914900"/>
          <p14:tracePt t="122078" x="2667000" y="4914900"/>
          <p14:tracePt t="122095" x="2911475" y="4945063"/>
          <p14:tracePt t="122112" x="3070225" y="5021263"/>
          <p14:tracePt t="122128" x="3192463" y="5113338"/>
          <p14:tracePt t="122145" x="3276600" y="5211763"/>
          <p14:tracePt t="122162" x="3330575" y="5295900"/>
          <p14:tracePt t="122178" x="3360738" y="5387975"/>
          <p14:tracePt t="122195" x="3368675" y="5464175"/>
          <p14:tracePt t="122212" x="3368675" y="5532438"/>
          <p14:tracePt t="122229" x="3368675" y="5608638"/>
          <p14:tracePt t="122245" x="3368675" y="5661025"/>
          <p14:tracePt t="122262" x="3368675" y="5692775"/>
          <p14:tracePt t="122279" x="3375025" y="5715000"/>
          <p14:tracePt t="122296" x="3382963" y="5730875"/>
          <p14:tracePt t="122408" x="3390900" y="5730875"/>
          <p14:tracePt t="122488" x="3398838" y="5730875"/>
          <p14:tracePt t="122752" x="3398838" y="5715000"/>
          <p14:tracePt t="122760" x="3390900" y="5707063"/>
          <p14:tracePt t="122768" x="3390900" y="5692775"/>
          <p14:tracePt t="122776" x="3375025" y="5661025"/>
          <p14:tracePt t="122783" x="3314700" y="5600700"/>
          <p14:tracePt t="122798" x="3184525" y="5470525"/>
          <p14:tracePt t="122814" x="2789238" y="5219700"/>
          <p14:tracePt t="122832" x="2606675" y="5127625"/>
          <p14:tracePt t="122832" x="2392363" y="5045075"/>
          <p14:tracePt t="122848" x="2027238" y="4937125"/>
          <p14:tracePt t="122865" x="1836738" y="4930775"/>
          <p14:tracePt t="122882" x="1706563" y="4930775"/>
          <p14:tracePt t="122898" x="1616075" y="4930775"/>
          <p14:tracePt t="122915" x="1531938" y="4930775"/>
          <p14:tracePt t="122932" x="1455738" y="4930775"/>
          <p14:tracePt t="122948" x="1393825" y="4930775"/>
          <p14:tracePt t="122965" x="1349375" y="4945063"/>
          <p14:tracePt t="122982" x="1303338" y="4953000"/>
          <p14:tracePt t="122998" x="1273175" y="4960938"/>
          <p14:tracePt t="123015" x="1227138" y="4975225"/>
          <p14:tracePt t="123032" x="1203325" y="4983163"/>
          <p14:tracePt t="123049" x="1173163" y="4991100"/>
          <p14:tracePt t="123065" x="1150938" y="5013325"/>
          <p14:tracePt t="123082" x="1127125" y="5037138"/>
          <p14:tracePt t="123099" x="1112838" y="5045075"/>
          <p14:tracePt t="123116" x="1104900" y="5067300"/>
          <p14:tracePt t="123132" x="1104900" y="5075238"/>
          <p14:tracePt t="123224" x="1112838" y="5067300"/>
          <p14:tracePt t="123232" x="1127125" y="5045075"/>
          <p14:tracePt t="123241" x="1135063" y="5037138"/>
          <p14:tracePt t="123249" x="1158875" y="4991100"/>
          <p14:tracePt t="123266" x="1203325" y="4937125"/>
          <p14:tracePt t="123283" x="1265238" y="4860925"/>
          <p14:tracePt t="123300" x="1439863" y="4732338"/>
          <p14:tracePt t="123317" x="1828800" y="4525963"/>
          <p14:tracePt t="123333" x="2247900" y="4351338"/>
          <p14:tracePt t="123350" x="2651125" y="4237038"/>
          <p14:tracePt t="123367" x="3001963" y="4206875"/>
          <p14:tracePt t="123384" x="3513138" y="4229100"/>
          <p14:tracePt t="123400" x="3649663" y="4275138"/>
          <p14:tracePt t="123417" x="3725863" y="4327525"/>
          <p14:tracePt t="123434" x="3779838" y="4381500"/>
          <p14:tracePt t="123451" x="3802063" y="4441825"/>
          <p14:tracePt t="123467" x="3802063" y="4495800"/>
          <p14:tracePt t="123484" x="3763963" y="4572000"/>
          <p14:tracePt t="123501" x="3679825" y="4664075"/>
          <p14:tracePt t="123518" x="3611563" y="4746625"/>
          <p14:tracePt t="123534" x="3551238" y="4808538"/>
          <p14:tracePt t="123551" x="3527425" y="4846638"/>
          <p14:tracePt t="123568" x="3521075" y="4860925"/>
          <p14:tracePt t="123656" x="3527425" y="4860925"/>
          <p14:tracePt t="123688" x="3535363" y="4860925"/>
          <p14:tracePt t="123697" x="3543300" y="4860925"/>
          <p14:tracePt t="123709" x="3551238" y="4854575"/>
          <p14:tracePt t="123710" x="3551238" y="4846638"/>
          <p14:tracePt t="123718" x="3559175" y="4838700"/>
          <p14:tracePt t="123735" x="3559175" y="4830763"/>
          <p14:tracePt t="123752" x="3559175" y="4822825"/>
          <p14:tracePt t="123808" x="3551238" y="4822825"/>
          <p14:tracePt t="123824" x="3543300" y="4822825"/>
          <p14:tracePt t="123832" x="3535363" y="4822825"/>
          <p14:tracePt t="123836" x="3513138" y="4822825"/>
          <p14:tracePt t="123852" x="3497263" y="4830763"/>
          <p14:tracePt t="123869" x="3489325" y="4838700"/>
          <p14:tracePt t="123886" x="3467100" y="4854575"/>
          <p14:tracePt t="123902" x="3459163" y="4860925"/>
          <p14:tracePt t="123919" x="3444875" y="4884738"/>
          <p14:tracePt t="123936" x="3429000" y="4906963"/>
          <p14:tracePt t="123953" x="3406775" y="4937125"/>
          <p14:tracePt t="123969" x="3382963" y="4975225"/>
          <p14:tracePt t="123986" x="3344863" y="5029200"/>
          <p14:tracePt t="124003" x="3322638" y="5097463"/>
          <p14:tracePt t="124019" x="3284538" y="5151438"/>
          <p14:tracePt t="124036" x="3254375" y="5203825"/>
          <p14:tracePt t="124053" x="3216275" y="5249863"/>
          <p14:tracePt t="124070" x="3192463" y="5287963"/>
          <p14:tracePt t="124086" x="3154363" y="5326063"/>
          <p14:tracePt t="124103" x="3101975" y="5380038"/>
          <p14:tracePt t="124120" x="3040063" y="5456238"/>
          <p14:tracePt t="124137" x="3001963" y="5502275"/>
          <p14:tracePt t="124153" x="2971800" y="5540375"/>
          <p14:tracePt t="124170" x="2941638" y="5562600"/>
          <p14:tracePt t="124187" x="2911475" y="5578475"/>
          <p14:tracePt t="124204" x="2879725" y="5592763"/>
          <p14:tracePt t="124220" x="2865438" y="5608638"/>
          <p14:tracePt t="124237" x="2849563" y="5608638"/>
          <p14:tracePt t="124312" x="2857500" y="5608638"/>
          <p14:tracePt t="124329" x="2865438" y="5608638"/>
          <p14:tracePt t="124331" x="2879725" y="5600700"/>
          <p14:tracePt t="124337" x="2911475" y="5592763"/>
          <p14:tracePt t="124354" x="2955925" y="5592763"/>
          <p14:tracePt t="124371" x="3025775" y="5592763"/>
          <p14:tracePt t="124388" x="3116263" y="5592763"/>
          <p14:tracePt t="124405" x="3238500" y="5592763"/>
          <p14:tracePt t="124421" x="3368675" y="5592763"/>
          <p14:tracePt t="124438" x="3429000" y="5592763"/>
          <p14:tracePt t="124455" x="3475038" y="5592763"/>
          <p14:tracePt t="124472" x="3513138" y="5592763"/>
          <p14:tracePt t="124488" x="3543300" y="5616575"/>
          <p14:tracePt t="124505" x="3565525" y="5630863"/>
          <p14:tracePt t="124522" x="3597275" y="5668963"/>
          <p14:tracePt t="124539" x="3641725" y="5715000"/>
          <p14:tracePt t="124555" x="3657600" y="5753100"/>
          <p14:tracePt t="124572" x="3665538" y="5768975"/>
          <p14:tracePt t="124589" x="3665538" y="5783263"/>
          <p14:tracePt t="124605" x="3665538" y="5799138"/>
          <p14:tracePt t="124622" x="3665538" y="5821363"/>
          <p14:tracePt t="124639" x="3665538" y="5829300"/>
          <p14:tracePt t="124655" x="3665538" y="5845175"/>
          <p14:tracePt t="124776" x="3673475" y="5851525"/>
          <p14:tracePt t="124784" x="3679825" y="5859463"/>
          <p14:tracePt t="124792" x="3695700" y="5859463"/>
          <p14:tracePt t="124798" x="3717925" y="5867400"/>
          <p14:tracePt t="124806" x="3779838" y="5889625"/>
          <p14:tracePt t="124823" x="3840163" y="5913438"/>
          <p14:tracePt t="124840" x="3902075" y="5965825"/>
          <p14:tracePt t="124857" x="3940175" y="5989638"/>
          <p14:tracePt t="124873" x="3962400" y="6011863"/>
          <p14:tracePt t="124890" x="3978275" y="6027738"/>
          <p14:tracePt t="124907" x="3992563" y="6035675"/>
          <p14:tracePt t="125056" x="4000500" y="6042025"/>
          <p14:tracePt t="125080" x="4008438" y="6042025"/>
          <p14:tracePt t="125098" x="4016375" y="6042025"/>
          <p14:tracePt t="125120" x="4022725" y="6042025"/>
          <p14:tracePt t="125456" x="4022725" y="6035675"/>
          <p14:tracePt t="125496" x="4022725" y="6027738"/>
          <p14:tracePt t="125552" x="4022725" y="6019800"/>
          <p14:tracePt t="125864" x="4022725" y="6011863"/>
          <p14:tracePt t="125952" x="4022725" y="6003925"/>
          <p14:tracePt t="126208" x="4022725" y="5997575"/>
          <p14:tracePt t="126511" x="0" y="0"/>
        </p14:tracePtLst>
        <p14:tracePtLst>
          <p14:tracePt t="135959" x="1760538" y="5768975"/>
          <p14:tracePt t="135984" x="1760538" y="5761038"/>
          <p14:tracePt t="136000" x="1760538" y="5753100"/>
          <p14:tracePt t="136008" x="1760538" y="5745163"/>
          <p14:tracePt t="136016" x="1760538" y="5737225"/>
          <p14:tracePt t="136032" x="1760538" y="5730875"/>
          <p14:tracePt t="136037" x="1760538" y="5722938"/>
          <p14:tracePt t="136072" x="1752600" y="5715000"/>
          <p14:tracePt t="136096" x="1744663" y="5715000"/>
          <p14:tracePt t="136112" x="1736725" y="5715000"/>
          <p14:tracePt t="136120" x="1722438" y="5715000"/>
          <p14:tracePt t="136137" x="1714500" y="5715000"/>
          <p14:tracePt t="136138" x="1698625" y="5715000"/>
          <p14:tracePt t="136154" x="1684338" y="5715000"/>
          <p14:tracePt t="136171" x="1676400" y="5715000"/>
          <p14:tracePt t="136188" x="1676400" y="5730875"/>
          <p14:tracePt t="136204" x="1676400" y="5753100"/>
          <p14:tracePt t="136221" x="1676400" y="5783263"/>
          <p14:tracePt t="136238" x="1676400" y="5807075"/>
          <p14:tracePt t="136254" x="1676400" y="5851525"/>
          <p14:tracePt t="136272" x="1676400" y="5875338"/>
          <p14:tracePt t="136288" x="1676400" y="5905500"/>
          <p14:tracePt t="136305" x="1676400" y="5935663"/>
          <p14:tracePt t="136321" x="1676400" y="5943600"/>
          <p14:tracePt t="136338" x="1668463" y="5959475"/>
          <p14:tracePt t="136355" x="1646238" y="5959475"/>
          <p14:tracePt t="136372" x="1616075" y="5959475"/>
          <p14:tracePt t="136388" x="1570038" y="5959475"/>
          <p14:tracePt t="136405" x="1546225" y="5959475"/>
          <p14:tracePt t="136422" x="1516063" y="5959475"/>
          <p14:tracePt t="136439" x="1508125" y="5959475"/>
          <p14:tracePt t="136455" x="1501775" y="5959475"/>
          <p14:tracePt t="136472" x="1493838" y="5959475"/>
          <p14:tracePt t="136568" x="1501775" y="5951538"/>
          <p14:tracePt t="136576" x="1508125" y="5951538"/>
          <p14:tracePt t="136584" x="1524000" y="5951538"/>
          <p14:tracePt t="136592" x="1570038" y="5951538"/>
          <p14:tracePt t="136606" x="1616075" y="5951538"/>
          <p14:tracePt t="136623" x="1668463" y="5951538"/>
          <p14:tracePt t="136640" x="1698625" y="5951538"/>
          <p14:tracePt t="136656" x="1706563" y="5951538"/>
          <p14:tracePt t="136712" x="1698625" y="5951538"/>
          <p14:tracePt t="136720" x="1692275" y="5951538"/>
          <p14:tracePt t="136730" x="1676400" y="5965825"/>
          <p14:tracePt t="136731" x="1654175" y="5965825"/>
          <p14:tracePt t="136740" x="1630363" y="5965825"/>
          <p14:tracePt t="136757" x="1592263" y="5959475"/>
          <p14:tracePt t="136773" x="1577975" y="5951538"/>
          <p14:tracePt t="136790" x="1570038" y="5943600"/>
          <p14:tracePt t="136807" x="1570038" y="5927725"/>
          <p14:tracePt t="136823" x="1570038" y="5905500"/>
          <p14:tracePt t="136840" x="1584325" y="5883275"/>
          <p14:tracePt t="136857" x="1616075" y="5867400"/>
          <p14:tracePt t="136874" x="1698625" y="5851525"/>
          <p14:tracePt t="136891" x="1752600" y="5851525"/>
          <p14:tracePt t="136907" x="1768475" y="5851525"/>
          <p14:tracePt t="136924" x="1774825" y="5859463"/>
          <p14:tracePt t="136941" x="1774825" y="5883275"/>
          <p14:tracePt t="136957" x="1768475" y="5905500"/>
          <p14:tracePt t="136974" x="1752600" y="5921375"/>
          <p14:tracePt t="136991" x="1706563" y="5935663"/>
          <p14:tracePt t="137008" x="1654175" y="5935663"/>
          <p14:tracePt t="137025" x="1608138" y="5935663"/>
          <p14:tracePt t="137041" x="1592263" y="5913438"/>
          <p14:tracePt t="137058" x="1577975" y="5897563"/>
          <p14:tracePt t="137075" x="1577975" y="5883275"/>
          <p14:tracePt t="137091" x="1592263" y="5859463"/>
          <p14:tracePt t="137108" x="1622425" y="5845175"/>
          <p14:tracePt t="137125" x="1684338" y="5845175"/>
          <p14:tracePt t="137141" x="1736725" y="5845175"/>
          <p14:tracePt t="137159" x="1798638" y="5845175"/>
          <p14:tracePt t="137175" x="1820863" y="5859463"/>
          <p14:tracePt t="137175" x="1820863" y="5867400"/>
          <p14:tracePt t="137192" x="1820863" y="5897563"/>
          <p14:tracePt t="137209" x="1812925" y="5921375"/>
          <p14:tracePt t="137225" x="1768475" y="5959475"/>
          <p14:tracePt t="137242" x="1730375" y="5973763"/>
          <p14:tracePt t="137259" x="1684338" y="5973763"/>
          <p14:tracePt t="137275" x="1638300" y="5973763"/>
          <p14:tracePt t="137292" x="1608138" y="5943600"/>
          <p14:tracePt t="137309" x="1584325" y="5927725"/>
          <p14:tracePt t="137326" x="1584325" y="5905500"/>
          <p14:tracePt t="137342" x="1584325" y="5889625"/>
          <p14:tracePt t="137359" x="1622425" y="5883275"/>
          <p14:tracePt t="137376" x="1698625" y="5883275"/>
          <p14:tracePt t="137393" x="1752600" y="5889625"/>
          <p14:tracePt t="137409" x="1782763" y="5927725"/>
          <p14:tracePt t="137426" x="1798638" y="5943600"/>
          <p14:tracePt t="137443" x="1798638" y="5965825"/>
          <p14:tracePt t="137460" x="1782763" y="5981700"/>
          <p14:tracePt t="137476" x="1752600" y="5989638"/>
          <p14:tracePt t="137493" x="1706563" y="5989638"/>
          <p14:tracePt t="137510" x="1638300" y="5989638"/>
          <p14:tracePt t="137527" x="1577975" y="5943600"/>
          <p14:tracePt t="137543" x="1516063" y="5889625"/>
          <p14:tracePt t="137560" x="1516063" y="5883275"/>
          <p14:tracePt t="137577" x="1524000" y="5859463"/>
          <p14:tracePt t="137593" x="1577975" y="5859463"/>
          <p14:tracePt t="137610" x="1654175" y="5859463"/>
          <p14:tracePt t="137627" x="1722438" y="5859463"/>
          <p14:tracePt t="137644" x="1752600" y="5883275"/>
          <p14:tracePt t="137661" x="1768475" y="5905500"/>
          <p14:tracePt t="137677" x="1768475" y="5913438"/>
          <p14:tracePt t="137694" x="1768475" y="5927725"/>
          <p14:tracePt t="137711" x="1744663" y="5935663"/>
          <p14:tracePt t="137727" x="1698625" y="5943600"/>
          <p14:tracePt t="137744" x="1676400" y="5943600"/>
          <p14:tracePt t="137761" x="1660525" y="5943600"/>
          <p14:tracePt t="137778" x="1660525" y="5935663"/>
          <p14:tracePt t="138408" x="1660525" y="5927725"/>
          <p14:tracePt t="138416" x="1660525" y="5913438"/>
          <p14:tracePt t="138424" x="1660525" y="5905500"/>
          <p14:tracePt t="138432" x="1660525" y="5883275"/>
          <p14:tracePt t="138440" x="1660525" y="5859463"/>
          <p14:tracePt t="138447" x="1660525" y="5783263"/>
          <p14:tracePt t="138464" x="1660525" y="5600700"/>
          <p14:tracePt t="138481" x="1698625" y="5478463"/>
          <p14:tracePt t="138497" x="1760538" y="5349875"/>
          <p14:tracePt t="138514" x="1828800" y="5249863"/>
          <p14:tracePt t="138531" x="1905000" y="5165725"/>
          <p14:tracePt t="138548" x="1989138" y="5089525"/>
          <p14:tracePt t="138564" x="2103438" y="5021263"/>
          <p14:tracePt t="138581" x="2187575" y="4975225"/>
          <p14:tracePt t="138598" x="2278063" y="4945063"/>
          <p14:tracePt t="138615" x="2339975" y="4922838"/>
          <p14:tracePt t="138631" x="2378075" y="4899025"/>
          <p14:tracePt t="138631" x="2400300" y="4892675"/>
          <p14:tracePt t="138648" x="2430463" y="4876800"/>
          <p14:tracePt t="138665" x="2438400" y="4868863"/>
          <p14:tracePt t="138681" x="2454275" y="4860925"/>
          <p14:tracePt t="138840" x="2460625" y="4860925"/>
          <p14:tracePt t="138856" x="2476500" y="4860925"/>
          <p14:tracePt t="138865" x="2476500" y="4854575"/>
          <p14:tracePt t="138870" x="2484438" y="4854575"/>
          <p14:tracePt t="138882" x="2492375" y="4854575"/>
          <p14:tracePt t="138976" x="2484438" y="4854575"/>
          <p14:tracePt t="138984" x="2484438" y="4860925"/>
          <p14:tracePt t="138992" x="2468563" y="4868863"/>
          <p14:tracePt t="139000" x="2446338" y="4892675"/>
          <p14:tracePt t="139016" x="2422525" y="4906963"/>
          <p14:tracePt t="139033" x="2416175" y="4914900"/>
          <p14:tracePt t="140064" x="2416175" y="4930775"/>
          <p14:tracePt t="140088" x="2422525" y="4937125"/>
          <p14:tracePt t="140112" x="2430463" y="4945063"/>
          <p14:tracePt t="140136" x="2438400" y="4945063"/>
          <p14:tracePt t="140146" x="2446338" y="4945063"/>
          <p14:tracePt t="140184" x="2454275" y="4945063"/>
          <p14:tracePt t="140217" x="2460625" y="4945063"/>
          <p14:tracePt t="140228" x="2468563" y="4945063"/>
          <p14:tracePt t="140240" x="2476500" y="4930775"/>
          <p14:tracePt t="140255" x="2484438" y="4922838"/>
          <p14:tracePt t="140256" x="2484438" y="4899025"/>
          <p14:tracePt t="140271" x="2492375" y="4854575"/>
          <p14:tracePt t="140288" x="2492375" y="4800600"/>
          <p14:tracePt t="140305" x="2492375" y="4746625"/>
          <p14:tracePt t="140322" x="2468563" y="4694238"/>
          <p14:tracePt t="140338" x="2446338" y="4640263"/>
          <p14:tracePt t="140355" x="2400300" y="4587875"/>
          <p14:tracePt t="140372" x="2339975" y="4525963"/>
          <p14:tracePt t="140389" x="2286000" y="4473575"/>
          <p14:tracePt t="140405" x="2239963" y="4427538"/>
          <p14:tracePt t="140422" x="2193925" y="4411663"/>
          <p14:tracePt t="140439" x="2171700" y="4411663"/>
          <p14:tracePt t="140456" x="2133600" y="4473575"/>
          <p14:tracePt t="140472" x="2079625" y="4579938"/>
          <p14:tracePt t="140489" x="2057400" y="4732338"/>
          <p14:tracePt t="140506" x="2049463" y="4906963"/>
          <p14:tracePt t="140523" x="2041525" y="5083175"/>
          <p14:tracePt t="140539" x="2041525" y="5303838"/>
          <p14:tracePt t="140556" x="2041525" y="5578475"/>
          <p14:tracePt t="140573" x="2041525" y="5799138"/>
          <p14:tracePt t="140589" x="2041525" y="5965825"/>
          <p14:tracePt t="140606" x="2041525" y="6080125"/>
          <p14:tracePt t="140623" x="2041525" y="6142038"/>
          <p14:tracePt t="140640" x="2035175" y="6194425"/>
          <p14:tracePt t="140657" x="2027238" y="6194425"/>
          <p14:tracePt t="140696" x="2019300" y="6194425"/>
          <p14:tracePt t="140728" x="2011363" y="6194425"/>
          <p14:tracePt t="140736" x="2011363" y="6188075"/>
          <p14:tracePt t="140744" x="2011363" y="6180138"/>
          <p14:tracePt t="140888" x="2011363" y="6172200"/>
          <p14:tracePt t="140904" x="2011363" y="6164263"/>
          <p14:tracePt t="140912" x="2011363" y="6156325"/>
          <p14:tracePt t="140936" x="2011363" y="6149975"/>
          <p14:tracePt t="140944" x="2011363" y="6142038"/>
          <p14:tracePt t="140958" x="2011363" y="6134100"/>
          <p14:tracePt t="140958" x="2027238" y="6126163"/>
          <p14:tracePt t="140974" x="2027238" y="6118225"/>
          <p14:tracePt t="140991" x="2035175" y="6111875"/>
          <p14:tracePt t="141008" x="2041525" y="6103938"/>
          <p14:tracePt t="141048" x="2049463" y="6103938"/>
          <p14:tracePt t="141088" x="2049463" y="6096000"/>
          <p14:tracePt t="141288" x="2049463" y="6088063"/>
          <p14:tracePt t="141313" x="2049463" y="6080125"/>
          <p14:tracePt t="141392" x="2049463" y="6073775"/>
          <p14:tracePt t="141736" x="2057400" y="6073775"/>
          <p14:tracePt t="141784" x="2057400" y="6065838"/>
          <p14:tracePt t="141816" x="2065338" y="6065838"/>
          <p14:tracePt t="142336" x="2065338" y="6057900"/>
          <p14:tracePt t="142344" x="2073275" y="6049963"/>
          <p14:tracePt t="142352" x="2087563" y="6035675"/>
          <p14:tracePt t="142360" x="2103438" y="6027738"/>
          <p14:tracePt t="142380" x="2133600" y="5997575"/>
          <p14:tracePt t="142381" x="2193925" y="5951538"/>
          <p14:tracePt t="142397" x="2225675" y="5913438"/>
          <p14:tracePt t="142414" x="2239963" y="5897563"/>
          <p14:tracePt t="142431" x="2239963" y="5883275"/>
          <p14:tracePt t="142528" x="2247900" y="5883275"/>
          <p14:tracePt t="142552" x="2255838" y="5883275"/>
          <p14:tracePt t="142576" x="2263775" y="5883275"/>
          <p14:tracePt t="142584" x="2270125" y="5883275"/>
          <p14:tracePt t="142599" x="2270125" y="5889625"/>
          <p14:tracePt t="142614" x="2278063" y="5889625"/>
          <p14:tracePt t="142615" x="2286000" y="5905500"/>
          <p14:tracePt t="142632" x="2286000" y="5913438"/>
          <p14:tracePt t="142648" x="2286000" y="5921375"/>
          <p14:tracePt t="142665" x="2286000" y="5927725"/>
          <p14:tracePt t="142682" x="2286000" y="5935663"/>
          <p14:tracePt t="142698" x="2286000" y="5943600"/>
          <p14:tracePt t="142715" x="2286000" y="5951538"/>
          <p14:tracePt t="142732" x="2286000" y="5959475"/>
          <p14:tracePt t="142748" x="2286000" y="5965825"/>
          <p14:tracePt t="142808" x="2286000" y="5973763"/>
          <p14:tracePt t="142840" x="2286000" y="5981700"/>
          <p14:tracePt t="142857" x="2286000" y="5989638"/>
          <p14:tracePt t="142872" x="2286000" y="5997575"/>
          <p14:tracePt t="142880" x="2278063" y="5997575"/>
          <p14:tracePt t="142892" x="2270125" y="5997575"/>
          <p14:tracePt t="142944" x="2270125" y="6003925"/>
          <p14:tracePt t="142952" x="2263775" y="6003925"/>
          <p14:tracePt t="143192" x="2255838" y="6003925"/>
          <p14:tracePt t="143368" x="2247900" y="6003925"/>
          <p14:tracePt t="143384" x="2239963" y="5989638"/>
          <p14:tracePt t="143448" x="2239963" y="5981700"/>
          <p14:tracePt t="143480" x="2239963" y="5973763"/>
          <p14:tracePt t="143488" x="2232025" y="5973763"/>
          <p14:tracePt t="143504" x="2232025" y="5965825"/>
          <p14:tracePt t="143520" x="2232025" y="5959475"/>
          <p14:tracePt t="143536" x="2232025" y="5951538"/>
          <p14:tracePt t="143537" x="2232025" y="5943600"/>
          <p14:tracePt t="143552" x="2232025" y="5921375"/>
          <p14:tracePt t="143569" x="2232025" y="5897563"/>
          <p14:tracePt t="143585" x="2232025" y="5883275"/>
          <p14:tracePt t="143602" x="2232025" y="5837238"/>
          <p14:tracePt t="143619" x="2232025" y="5791200"/>
          <p14:tracePt t="143635" x="2232025" y="5737225"/>
          <p14:tracePt t="143652" x="2232025" y="5699125"/>
          <p14:tracePt t="143669" x="2255838" y="5622925"/>
          <p14:tracePt t="143686" x="2270125" y="5578475"/>
          <p14:tracePt t="143703" x="2324100" y="5516563"/>
          <p14:tracePt t="143719" x="2392363" y="5418138"/>
          <p14:tracePt t="143736" x="2438400" y="5372100"/>
          <p14:tracePt t="143753" x="2492375" y="5334000"/>
          <p14:tracePt t="143770" x="2544763" y="5318125"/>
          <p14:tracePt t="143786" x="2598738" y="5295900"/>
          <p14:tracePt t="143803" x="2636838" y="5280025"/>
          <p14:tracePt t="143820" x="2674938" y="5280025"/>
          <p14:tracePt t="143836" x="2697163" y="5273675"/>
          <p14:tracePt t="143853" x="2727325" y="5265738"/>
          <p14:tracePt t="143870" x="2743200" y="5265738"/>
          <p14:tracePt t="143887" x="2759075" y="5265738"/>
          <p14:tracePt t="143903" x="2789238" y="5273675"/>
          <p14:tracePt t="143920" x="2811463" y="5287963"/>
          <p14:tracePt t="143937" x="2849563" y="5318125"/>
          <p14:tracePt t="143954" x="2895600" y="5356225"/>
          <p14:tracePt t="143970" x="2941638" y="5410200"/>
          <p14:tracePt t="143987" x="3017838" y="5486400"/>
          <p14:tracePt t="144004" x="3108325" y="5616575"/>
          <p14:tracePt t="144021" x="3200400" y="5737225"/>
          <p14:tracePt t="144037" x="3292475" y="5851525"/>
          <p14:tracePt t="144054" x="3390900" y="5965825"/>
          <p14:tracePt t="144071" x="3451225" y="6049963"/>
          <p14:tracePt t="144088" x="3513138" y="6142038"/>
          <p14:tracePt t="144104" x="3527425" y="6188075"/>
          <p14:tracePt t="144121" x="3527425" y="6210300"/>
          <p14:tracePt t="144138" x="3527425" y="6226175"/>
          <p14:tracePt t="144155" x="3521075" y="6232525"/>
          <p14:tracePt t="144171" x="3513138" y="6248400"/>
          <p14:tracePt t="144188" x="3497263" y="6264275"/>
          <p14:tracePt t="144205" x="3497263" y="6270625"/>
          <p14:tracePt t="144264" x="3489325" y="6270625"/>
          <p14:tracePt t="144424" x="3482975" y="6270625"/>
          <p14:tracePt t="144464" x="3482975" y="6264275"/>
          <p14:tracePt t="144488" x="3482975" y="6256338"/>
          <p14:tracePt t="144528" x="3482975" y="6248400"/>
          <p14:tracePt t="145448" x="3482975" y="6240463"/>
          <p14:tracePt t="145468" x="3482975" y="6232525"/>
          <p14:tracePt t="145470" x="3482975" y="6226175"/>
          <p14:tracePt t="145478" x="3482975" y="6210300"/>
          <p14:tracePt t="145495" x="3482975" y="6164263"/>
          <p14:tracePt t="145511" x="3482975" y="6111875"/>
          <p14:tracePt t="145527" x="3451225" y="6011863"/>
          <p14:tracePt t="145544" x="3382963" y="5845175"/>
          <p14:tracePt t="145561" x="3306763" y="5715000"/>
          <p14:tracePt t="145577" x="3170238" y="5578475"/>
          <p14:tracePt t="145594" x="3032125" y="5440363"/>
          <p14:tracePt t="145611" x="2895600" y="5318125"/>
          <p14:tracePt t="145627" x="2751138" y="5249863"/>
          <p14:tracePt t="145644" x="2651125" y="5235575"/>
          <p14:tracePt t="145661" x="2582863" y="5235575"/>
          <p14:tracePt t="145678" x="2498725" y="5280025"/>
          <p14:tracePt t="145694" x="2400300" y="5372100"/>
          <p14:tracePt t="145711" x="2263775" y="5508625"/>
          <p14:tracePt t="145728" x="2087563" y="5715000"/>
          <p14:tracePt t="145745" x="2011363" y="5837238"/>
          <p14:tracePt t="145761" x="1965325" y="5927725"/>
          <p14:tracePt t="145778" x="1920875" y="6003925"/>
          <p14:tracePt t="145795" x="1897063" y="6042025"/>
          <p14:tracePt t="145812" x="1897063" y="6073775"/>
          <p14:tracePt t="145828" x="1889125" y="6080125"/>
          <p14:tracePt t="145928" x="1889125" y="6073775"/>
          <p14:tracePt t="145936" x="1889125" y="6065838"/>
          <p14:tracePt t="145937" x="1889125" y="6057900"/>
          <p14:tracePt t="145945" x="1897063" y="6049963"/>
          <p14:tracePt t="145962" x="1912938" y="6049963"/>
          <p14:tracePt t="145979" x="1912938" y="6035675"/>
          <p14:tracePt t="145995" x="1920875" y="6035675"/>
          <p14:tracePt t="146040" x="1927225" y="6027738"/>
          <p14:tracePt t="146056" x="1935163" y="6027738"/>
          <p14:tracePt t="146072" x="1943100" y="6019800"/>
          <p14:tracePt t="146096" x="1951038" y="6019800"/>
          <p14:tracePt t="146112" x="1958975" y="6011863"/>
          <p14:tracePt t="146120" x="1965325" y="6011863"/>
          <p14:tracePt t="146128" x="1973263" y="6011863"/>
          <p14:tracePt t="146138" x="1989138" y="6011863"/>
          <p14:tracePt t="146146" x="2003425" y="6003925"/>
          <p14:tracePt t="146163" x="2027238" y="6003925"/>
          <p14:tracePt t="146180" x="2057400" y="6003925"/>
          <p14:tracePt t="146196" x="2087563" y="6003925"/>
          <p14:tracePt t="146213" x="2133600" y="6003925"/>
          <p14:tracePt t="146231" x="2179638" y="6003925"/>
          <p14:tracePt t="146247" x="2217738" y="6003925"/>
          <p14:tracePt t="146263" x="2239963" y="6003925"/>
          <p14:tracePt t="146304" x="2247900" y="5997575"/>
          <p14:tracePt t="146344" x="2247900" y="5989638"/>
          <p14:tracePt t="146360" x="2255838" y="5989638"/>
          <p14:tracePt t="146376" x="2263775" y="5989638"/>
          <p14:tracePt t="146384" x="2263775" y="5981700"/>
          <p14:tracePt t="146401" x="2270125" y="5973763"/>
          <p14:tracePt t="146416" x="2278063" y="5965825"/>
          <p14:tracePt t="146424" x="2278063" y="5959475"/>
          <p14:tracePt t="146431" x="2293938" y="5943600"/>
          <p14:tracePt t="146447" x="2316163" y="5935663"/>
          <p14:tracePt t="146464" x="2324100" y="5935663"/>
          <p14:tracePt t="146817" x="2339975" y="5935663"/>
          <p14:tracePt t="146824" x="2354263" y="5935663"/>
          <p14:tracePt t="146825" x="2378075" y="5935663"/>
          <p14:tracePt t="146832" x="2392363" y="5927725"/>
          <p14:tracePt t="146851" x="2430463" y="5913438"/>
          <p14:tracePt t="146866" x="2438400" y="5889625"/>
          <p14:tracePt t="146883" x="2446338" y="5867400"/>
          <p14:tracePt t="146899" x="2446338" y="5821363"/>
          <p14:tracePt t="146916" x="2454275" y="5745163"/>
          <p14:tracePt t="146933" x="2454275" y="5630863"/>
          <p14:tracePt t="146950" x="2454275" y="5494338"/>
          <p14:tracePt t="146966" x="2446338" y="5364163"/>
          <p14:tracePt t="146983" x="2408238" y="5227638"/>
          <p14:tracePt t="146983" x="2392363" y="5159375"/>
          <p14:tracePt t="147000" x="2339975" y="5029200"/>
          <p14:tracePt t="147017" x="2270125" y="4906963"/>
          <p14:tracePt t="147033" x="2209800" y="4800600"/>
          <p14:tracePt t="147050" x="2155825" y="4732338"/>
          <p14:tracePt t="147067" x="2111375" y="4670425"/>
          <p14:tracePt t="147083" x="2079625" y="4632325"/>
          <p14:tracePt t="147100" x="2049463" y="4610100"/>
          <p14:tracePt t="147117" x="2041525" y="4594225"/>
          <p14:tracePt t="147134" x="2035175" y="4594225"/>
          <p14:tracePt t="147151" x="2027238" y="4594225"/>
          <p14:tracePt t="147167" x="2019300" y="4587875"/>
          <p14:tracePt t="147184" x="2011363" y="4587875"/>
          <p14:tracePt t="147201" x="2003425" y="4579938"/>
          <p14:tracePt t="147217" x="1989138" y="4579938"/>
          <p14:tracePt t="147234" x="1981200" y="4579938"/>
          <p14:tracePt t="147251" x="1973263" y="4579938"/>
          <p14:tracePt t="147268" x="1958975" y="4602163"/>
          <p14:tracePt t="147284" x="1958975" y="4632325"/>
          <p14:tracePt t="147301" x="1958975" y="4664075"/>
          <p14:tracePt t="147318" x="1958975" y="4694238"/>
          <p14:tracePt t="147335" x="1958975" y="4732338"/>
          <p14:tracePt t="147352" x="1973263" y="4778375"/>
          <p14:tracePt t="147368" x="1989138" y="4800600"/>
          <p14:tracePt t="147385" x="1989138" y="4816475"/>
          <p14:tracePt t="147401" x="1997075" y="4822825"/>
          <p14:tracePt t="147512" x="1997075" y="4830763"/>
          <p14:tracePt t="147560" x="2003425" y="4830763"/>
          <p14:tracePt t="147584" x="2011363" y="4830763"/>
          <p14:tracePt t="147608" x="2019300" y="4830763"/>
          <p14:tracePt t="148049" x="2027238" y="4830763"/>
          <p14:tracePt t="149112" x="2035175" y="4816475"/>
          <p14:tracePt t="149120" x="2049463" y="4800600"/>
          <p14:tracePt t="149128" x="2065338" y="4778375"/>
          <p14:tracePt t="149133" x="2095500" y="4754563"/>
          <p14:tracePt t="149143" x="2179638" y="4670425"/>
          <p14:tracePt t="149160" x="2209800" y="4640263"/>
          <p14:tracePt t="149176" x="2293938" y="4594225"/>
          <p14:tracePt t="149192" x="2370138" y="4549775"/>
          <p14:tracePt t="149209" x="2422525" y="4541838"/>
          <p14:tracePt t="149226" x="2484438" y="4533900"/>
          <p14:tracePt t="149243" x="2536825" y="4533900"/>
          <p14:tracePt t="149259" x="2606675" y="4549775"/>
          <p14:tracePt t="149276" x="2659063" y="4572000"/>
          <p14:tracePt t="149293" x="2689225" y="4594225"/>
          <p14:tracePt t="149310" x="2713038" y="4632325"/>
          <p14:tracePt t="149326" x="2727325" y="4656138"/>
          <p14:tracePt t="149343" x="2743200" y="4670425"/>
          <p14:tracePt t="149360" x="2743200" y="4686300"/>
          <p14:tracePt t="149377" x="2743200" y="4694238"/>
          <p14:tracePt t="149393" x="2743200" y="4702175"/>
          <p14:tracePt t="149410" x="2743200" y="4708525"/>
          <p14:tracePt t="150896" x="2743200" y="4716463"/>
          <p14:tracePt t="150904" x="2743200" y="4724400"/>
          <p14:tracePt t="150936" x="2743200" y="4732338"/>
          <p14:tracePt t="151288" x="2743200" y="4724400"/>
          <p14:tracePt t="151432" x="2743200" y="4716463"/>
          <p14:tracePt t="151488" x="2743200" y="4708525"/>
          <p14:tracePt t="151512" x="2743200" y="4702175"/>
          <p14:tracePt t="151528" x="2743200" y="4694238"/>
          <p14:tracePt t="151536" x="2743200" y="4686300"/>
          <p14:tracePt t="151552" x="2735263" y="4678363"/>
          <p14:tracePt t="151553" x="2720975" y="4664075"/>
          <p14:tracePt t="151569" x="2697163" y="4656138"/>
          <p14:tracePt t="151586" x="2674938" y="4625975"/>
          <p14:tracePt t="151602" x="2651125" y="4594225"/>
          <p14:tracePt t="151619" x="2628900" y="4579938"/>
          <p14:tracePt t="151636" x="2606675" y="4564063"/>
          <p14:tracePt t="151653" x="2582863" y="4549775"/>
          <p14:tracePt t="151669" x="2568575" y="4549775"/>
          <p14:tracePt t="151686" x="2560638" y="4533900"/>
          <p14:tracePt t="151703" x="2544763" y="4533900"/>
          <p14:tracePt t="151720" x="2536825" y="4525963"/>
          <p14:tracePt t="151736" x="2530475" y="4525963"/>
          <p14:tracePt t="151792" x="2522538" y="4525963"/>
          <p14:tracePt t="151824" x="2514600" y="4525963"/>
          <p14:tracePt t="151844" x="2514600" y="4518025"/>
          <p14:tracePt t="151872" x="2514600" y="4511675"/>
          <p14:tracePt t="151888" x="2506663" y="4511675"/>
          <p14:tracePt t="151896" x="2506663" y="4503738"/>
          <p14:tracePt t="151904" x="2498725" y="4503738"/>
          <p14:tracePt t="151912" x="2484438" y="4479925"/>
          <p14:tracePt t="151921" x="2468563" y="4465638"/>
          <p14:tracePt t="151937" x="2446338" y="4449763"/>
          <p14:tracePt t="151954" x="2422525" y="4427538"/>
          <p14:tracePt t="151971" x="2408238" y="4419600"/>
          <p14:tracePt t="151987" x="2392363" y="4403725"/>
          <p14:tracePt t="152004" x="2378075" y="4403725"/>
          <p14:tracePt t="152021" x="2362200" y="4403725"/>
          <p14:tracePt t="152038" x="2339975" y="4403725"/>
          <p14:tracePt t="152054" x="2316163" y="4403725"/>
          <p14:tracePt t="152071" x="2286000" y="4419600"/>
          <p14:tracePt t="152088" x="2255838" y="4465638"/>
          <p14:tracePt t="152105" x="2232025" y="4479925"/>
          <p14:tracePt t="152121" x="2217738" y="4503738"/>
          <p14:tracePt t="152138" x="2193925" y="4533900"/>
          <p14:tracePt t="152155" x="2187575" y="4564063"/>
          <p14:tracePt t="152172" x="2179638" y="4587875"/>
          <p14:tracePt t="152188" x="2179638" y="4618038"/>
          <p14:tracePt t="152205" x="2171700" y="4648200"/>
          <p14:tracePt t="152222" x="2171700" y="4670425"/>
          <p14:tracePt t="152239" x="2171700" y="4702175"/>
          <p14:tracePt t="152255" x="2171700" y="4740275"/>
          <p14:tracePt t="152272" x="2171700" y="4770438"/>
          <p14:tracePt t="152289" x="2171700" y="4784725"/>
          <p14:tracePt t="152306" x="2171700" y="4816475"/>
          <p14:tracePt t="152322" x="2171700" y="4830763"/>
          <p14:tracePt t="152339" x="2171700" y="4846638"/>
          <p14:tracePt t="152356" x="2171700" y="4854575"/>
          <p14:tracePt t="152373" x="2171700" y="4860925"/>
          <p14:tracePt t="152389" x="2171700" y="4868863"/>
          <p14:tracePt t="152456" x="2171700" y="4876800"/>
          <p14:tracePt t="152473" x="2171700" y="4884738"/>
          <p14:tracePt t="152488" x="2171700" y="4892675"/>
          <p14:tracePt t="152496" x="2171700" y="4899025"/>
          <p14:tracePt t="152506" x="2179638" y="4899025"/>
          <p14:tracePt t="152507" x="2179638" y="4906963"/>
          <p14:tracePt t="152704" x="2171700" y="4906963"/>
          <p14:tracePt t="152768" x="2171700" y="4899025"/>
          <p14:tracePt t="152800" x="2171700" y="4892675"/>
          <p14:tracePt t="152832" x="2179638" y="4892675"/>
          <p14:tracePt t="152888" x="2187575" y="4892675"/>
          <p14:tracePt t="152928" x="2187575" y="4884738"/>
          <p14:tracePt t="152977" x="2193925" y="4876800"/>
          <p14:tracePt t="153000" x="2193925" y="4868863"/>
          <p14:tracePt t="153008" x="2193925" y="4860925"/>
          <p14:tracePt t="153024" x="2193925" y="4854575"/>
          <p14:tracePt t="153033" x="2193925" y="4846638"/>
          <p14:tracePt t="153042" x="2193925" y="4838700"/>
          <p14:tracePt t="153088" x="2187575" y="4830763"/>
          <p14:tracePt t="153112" x="2179638" y="4830763"/>
          <p14:tracePt t="153120" x="2171700" y="4822825"/>
          <p14:tracePt t="153136" x="2163763" y="4822825"/>
          <p14:tracePt t="153152" x="2149475" y="4822825"/>
          <p14:tracePt t="153159" x="2133600" y="4822825"/>
          <p14:tracePt t="153176" x="2103438" y="4822825"/>
          <p14:tracePt t="153177" x="2065338" y="4846638"/>
          <p14:tracePt t="153193" x="2035175" y="4876800"/>
          <p14:tracePt t="153209" x="2019300" y="4899025"/>
          <p14:tracePt t="153226" x="1997075" y="4937125"/>
          <p14:tracePt t="153243" x="1958975" y="5013325"/>
          <p14:tracePt t="153260" x="1912938" y="5113338"/>
          <p14:tracePt t="153276" x="1874838" y="5241925"/>
          <p14:tracePt t="153293" x="1828800" y="5372100"/>
          <p14:tracePt t="153310" x="1798638" y="5502275"/>
          <p14:tracePt t="153327" x="1790700" y="5608638"/>
          <p14:tracePt t="153343" x="1782763" y="5730875"/>
          <p14:tracePt t="153360" x="1768475" y="5775325"/>
          <p14:tracePt t="153377" x="1768475" y="5829300"/>
          <p14:tracePt t="153394" x="1752600" y="5883275"/>
          <p14:tracePt t="153410" x="1744663" y="5921375"/>
          <p14:tracePt t="153427" x="1736725" y="5943600"/>
          <p14:tracePt t="153444" x="1736725" y="5951538"/>
          <p14:tracePt t="153461" x="1736725" y="5959475"/>
          <p14:tracePt t="153496" x="1736725" y="5965825"/>
          <p14:tracePt t="153552" x="1730375" y="5965825"/>
          <p14:tracePt t="153576" x="1722438" y="5965825"/>
          <p14:tracePt t="153584" x="1714500" y="5965825"/>
          <p14:tracePt t="153600" x="1706563" y="5965825"/>
          <p14:tracePt t="153608" x="1692275" y="5959475"/>
          <p14:tracePt t="153616" x="1668463" y="5951538"/>
          <p14:tracePt t="153628" x="1654175" y="5935663"/>
          <p14:tracePt t="153644" x="1638300" y="5921375"/>
          <p14:tracePt t="153661" x="1638300" y="5913438"/>
          <p14:tracePt t="153678" x="1630363" y="5905500"/>
          <p14:tracePt t="153695" x="1630363" y="5889625"/>
          <p14:tracePt t="153711" x="1646238" y="5875338"/>
          <p14:tracePt t="153728" x="1660525" y="5859463"/>
          <p14:tracePt t="153745" x="1676400" y="5859463"/>
          <p14:tracePt t="153762" x="1684338" y="5859463"/>
          <p14:tracePt t="153778" x="1692275" y="5859463"/>
          <p14:tracePt t="153795" x="1698625" y="5859463"/>
          <p14:tracePt t="153812" x="1706563" y="5867400"/>
          <p14:tracePt t="153829" x="1706563" y="5889625"/>
          <p14:tracePt t="153845" x="1684338" y="5921375"/>
          <p14:tracePt t="153862" x="1654175" y="5959475"/>
          <p14:tracePt t="153879" x="1608138" y="5981700"/>
          <p14:tracePt t="153896" x="1554163" y="5997575"/>
          <p14:tracePt t="153912" x="1539875" y="5997575"/>
          <p14:tracePt t="153929" x="1531938" y="5997575"/>
          <p14:tracePt t="153946" x="1516063" y="5989638"/>
          <p14:tracePt t="153962" x="1516063" y="5973763"/>
          <p14:tracePt t="153979" x="1524000" y="5951538"/>
          <p14:tracePt t="153996" x="1539875" y="5927725"/>
          <p14:tracePt t="154013" x="1554163" y="5913438"/>
          <p14:tracePt t="154030" x="1570038" y="5905500"/>
          <p14:tracePt t="154046" x="1584325" y="5905500"/>
          <p14:tracePt t="154063" x="1600200" y="5905500"/>
          <p14:tracePt t="154080" x="1608138" y="5927725"/>
          <p14:tracePt t="154097" x="1608138" y="5951538"/>
          <p14:tracePt t="154113" x="1608138" y="5989638"/>
          <p14:tracePt t="154130" x="1600200" y="6003925"/>
          <p14:tracePt t="154147" x="1584325" y="6019800"/>
          <p14:tracePt t="154163" x="1562100" y="6019800"/>
          <p14:tracePt t="154180" x="1546225" y="6019800"/>
          <p14:tracePt t="154197" x="1539875" y="6019800"/>
          <p14:tracePt t="154214" x="1531938" y="6019800"/>
          <p14:tracePt t="154230" x="1531938" y="6003925"/>
          <p14:tracePt t="154247" x="1539875" y="5989638"/>
          <p14:tracePt t="154264" x="1562100" y="5959475"/>
          <p14:tracePt t="154281" x="1600200" y="5959475"/>
          <p14:tracePt t="154297" x="1638300" y="5959475"/>
          <p14:tracePt t="154314" x="1668463" y="5959475"/>
          <p14:tracePt t="154331" x="1698625" y="5959475"/>
          <p14:tracePt t="154348" x="1706563" y="5965825"/>
          <p14:tracePt t="154364" x="1706563" y="5973763"/>
          <p14:tracePt t="154381" x="1706563" y="5989638"/>
          <p14:tracePt t="154398" x="1698625" y="5997575"/>
          <p14:tracePt t="154415" x="1684338" y="6003925"/>
          <p14:tracePt t="154431" x="1660525" y="6003925"/>
          <p14:tracePt t="154448" x="1654175" y="6003925"/>
          <p14:tracePt t="154465" x="1646238" y="6003925"/>
          <p14:tracePt t="154552" x="1646238" y="5997575"/>
          <p14:tracePt t="154600" x="1646238" y="5989638"/>
          <p14:tracePt t="155506" x="0" y="0"/>
        </p14:tracePtLst>
        <p14:tracePtLst>
          <p14:tracePt t="156877" x="2971800" y="1431925"/>
          <p14:tracePt t="156936" x="2979738" y="1431925"/>
          <p14:tracePt t="156952" x="2979738" y="1425575"/>
          <p14:tracePt t="156984" x="2987675" y="1425575"/>
          <p14:tracePt t="157024" x="2994025" y="1425575"/>
          <p14:tracePt t="157056" x="3001963" y="1425575"/>
          <p14:tracePt t="157072" x="3009900" y="1425575"/>
          <p14:tracePt t="157088" x="3017838" y="1425575"/>
          <p14:tracePt t="157092" x="3025775" y="1425575"/>
          <p14:tracePt t="157109" x="3040063" y="1425575"/>
          <p14:tracePt t="157110" x="3055938" y="1425575"/>
          <p14:tracePt t="157126" x="3086100" y="1417638"/>
          <p14:tracePt t="157143" x="3094038" y="1409700"/>
          <p14:tracePt t="157159" x="3116263" y="1393825"/>
          <p14:tracePt t="157200" x="3116263" y="1387475"/>
          <p14:tracePt t="157312" x="3124200" y="1379538"/>
          <p14:tracePt t="157320" x="3132138" y="1363663"/>
          <p14:tracePt t="157328" x="3140075" y="1363663"/>
          <p14:tracePt t="157343" x="3178175" y="1341438"/>
          <p14:tracePt t="157344" x="3246438" y="1317625"/>
          <p14:tracePt t="157360" x="3330575" y="1303338"/>
          <p14:tracePt t="157377" x="3436938" y="1295400"/>
          <p14:tracePt t="157394" x="3559175" y="1295400"/>
          <p14:tracePt t="157411" x="3657600" y="1295400"/>
          <p14:tracePt t="157427" x="3733800" y="1287463"/>
          <p14:tracePt t="157444" x="3787775" y="1287463"/>
          <p14:tracePt t="157461" x="3832225" y="1287463"/>
          <p14:tracePt t="157478" x="3863975" y="1287463"/>
          <p14:tracePt t="157494" x="3916363" y="1287463"/>
          <p14:tracePt t="157511" x="3970338" y="1287463"/>
          <p14:tracePt t="157528" x="4076700" y="1273175"/>
          <p14:tracePt t="157544" x="4130675" y="1265238"/>
          <p14:tracePt t="157561" x="4168775" y="1257300"/>
          <p14:tracePt t="157578" x="4191000" y="1257300"/>
          <p14:tracePt t="157595" x="4206875" y="1257300"/>
          <p14:tracePt t="157611" x="4237038" y="1257300"/>
          <p14:tracePt t="157628" x="4244975" y="1257300"/>
          <p14:tracePt t="157645" x="4267200" y="1257300"/>
          <p14:tracePt t="157662" x="4289425" y="1257300"/>
          <p14:tracePt t="157678" x="4305300" y="1257300"/>
          <p14:tracePt t="157695" x="4321175" y="1249363"/>
          <p14:tracePt t="157712" x="4327525" y="1241425"/>
          <p14:tracePt t="157728" x="4351338" y="1241425"/>
          <p14:tracePt t="157745" x="4373563" y="1241425"/>
          <p14:tracePt t="157762" x="4403725" y="1241425"/>
          <p14:tracePt t="157779" x="4427538" y="1241425"/>
          <p14:tracePt t="157795" x="4441825" y="1241425"/>
          <p14:tracePt t="158176" x="4441825" y="1257300"/>
          <p14:tracePt t="158181" x="4419600" y="1311275"/>
          <p14:tracePt t="158197" x="4381500" y="1379538"/>
          <p14:tracePt t="158198" x="4297363" y="1546225"/>
          <p14:tracePt t="158215" x="4114800" y="1874838"/>
          <p14:tracePt t="158231" x="3908425" y="2247900"/>
          <p14:tracePt t="158247" x="3627438" y="2667000"/>
          <p14:tracePt t="158264" x="3292475" y="3322638"/>
          <p14:tracePt t="158281" x="3078163" y="3749675"/>
          <p14:tracePt t="158297" x="2895600" y="4114800"/>
          <p14:tracePt t="158314" x="2727325" y="4373563"/>
          <p14:tracePt t="158331" x="2582863" y="4541838"/>
          <p14:tracePt t="158348" x="2454275" y="4678363"/>
          <p14:tracePt t="158364" x="2339975" y="4792663"/>
          <p14:tracePt t="158381" x="2247900" y="4884738"/>
          <p14:tracePt t="158398" x="2187575" y="4945063"/>
          <p14:tracePt t="158415" x="2133600" y="4991100"/>
          <p14:tracePt t="158431" x="2049463" y="5083175"/>
          <p14:tracePt t="158448" x="1973263" y="5143500"/>
          <p14:tracePt t="158465" x="1882775" y="5241925"/>
          <p14:tracePt t="158482" x="1752600" y="5341938"/>
          <p14:tracePt t="158499" x="1638300" y="5456238"/>
          <p14:tracePt t="158515" x="1539875" y="5546725"/>
          <p14:tracePt t="158532" x="1431925" y="5646738"/>
          <p14:tracePt t="158549" x="1349375" y="5722938"/>
          <p14:tracePt t="158565" x="1249363" y="5783263"/>
          <p14:tracePt t="158582" x="1158875" y="5821363"/>
          <p14:tracePt t="158599" x="1104900" y="5867400"/>
          <p14:tracePt t="158616" x="1050925" y="5897563"/>
          <p14:tracePt t="158632" x="1020763" y="5913438"/>
          <p14:tracePt t="158649" x="998538" y="5913438"/>
          <p14:tracePt t="158666" x="982663" y="5913438"/>
          <p14:tracePt t="158683" x="968375" y="5921375"/>
          <p14:tracePt t="158699" x="960438" y="5943600"/>
          <p14:tracePt t="158716" x="952500" y="5965825"/>
          <p14:tracePt t="158733" x="952500" y="5973763"/>
          <p14:tracePt t="158749" x="952500" y="5981700"/>
          <p14:tracePt t="158800" x="952500" y="5959475"/>
          <p14:tracePt t="158809" x="952500" y="5943600"/>
          <p14:tracePt t="158810" x="968375" y="5927725"/>
          <p14:tracePt t="158816" x="998538" y="5905500"/>
          <p14:tracePt t="158833" x="1050925" y="5875338"/>
          <p14:tracePt t="158850" x="1120775" y="5851525"/>
          <p14:tracePt t="158866" x="1189038" y="5845175"/>
          <p14:tracePt t="158883" x="1265238" y="5845175"/>
          <p14:tracePt t="158900" x="1303338" y="5875338"/>
          <p14:tracePt t="158917" x="1341438" y="5913438"/>
          <p14:tracePt t="158933" x="1341438" y="5951538"/>
          <p14:tracePt t="158951" x="1341438" y="5989638"/>
          <p14:tracePt t="158967" x="1325563" y="6011863"/>
          <p14:tracePt t="158984" x="1257300" y="6035675"/>
          <p14:tracePt t="159001" x="1158875" y="6035675"/>
          <p14:tracePt t="159017" x="1074738" y="6027738"/>
          <p14:tracePt t="159034" x="1020763" y="6003925"/>
          <p14:tracePt t="159051" x="1006475" y="5989638"/>
          <p14:tracePt t="159067" x="1006475" y="5981700"/>
          <p14:tracePt t="159084" x="1036638" y="5959475"/>
          <p14:tracePt t="159101" x="1150938" y="5927725"/>
          <p14:tracePt t="159118" x="1273175" y="5905500"/>
          <p14:tracePt t="159134" x="1379538" y="5905500"/>
          <p14:tracePt t="159151" x="1417638" y="5905500"/>
          <p14:tracePt t="159168" x="1431925" y="5943600"/>
          <p14:tracePt t="159185" x="1431925" y="5965825"/>
          <p14:tracePt t="159201" x="1417638" y="5981700"/>
          <p14:tracePt t="159218" x="1387475" y="5989638"/>
          <p14:tracePt t="159235" x="1325563" y="5989638"/>
          <p14:tracePt t="159251" x="1249363" y="5981700"/>
          <p14:tracePt t="159268" x="1196975" y="5959475"/>
          <p14:tracePt t="159285" x="1189038" y="5959475"/>
          <p14:tracePt t="159368" x="1196975" y="5959475"/>
          <p14:tracePt t="159369" x="1203325" y="5959475"/>
          <p14:tracePt t="159408" x="1211263" y="5959475"/>
          <p14:tracePt t="159416" x="1211263" y="5965825"/>
          <p14:tracePt t="159448" x="1211263" y="5973763"/>
          <p14:tracePt t="159728" x="1211263" y="5959475"/>
          <p14:tracePt t="159736" x="1211263" y="5951538"/>
          <p14:tracePt t="159744" x="1211263" y="5935663"/>
          <p14:tracePt t="159745" x="1211263" y="5921375"/>
          <p14:tracePt t="159760" x="1219200" y="5821363"/>
          <p14:tracePt t="159770" x="1249363" y="5638800"/>
          <p14:tracePt t="159787" x="1311275" y="5197475"/>
          <p14:tracePt t="159804" x="1447800" y="4473575"/>
          <p14:tracePt t="159821" x="1524000" y="3565525"/>
          <p14:tracePt t="159837" x="1562100" y="2879725"/>
          <p14:tracePt t="159854" x="1562100" y="2308225"/>
          <p14:tracePt t="159871" x="1562100" y="1927225"/>
          <p14:tracePt t="159887" x="1562100" y="1409700"/>
          <p14:tracePt t="159904" x="1562100" y="1066800"/>
          <p14:tracePt t="159921" x="1562100" y="822325"/>
          <p14:tracePt t="159938" x="1546225" y="715963"/>
          <p14:tracePt t="159954" x="1539875" y="639763"/>
          <p14:tracePt t="159971" x="1516063" y="587375"/>
          <p14:tracePt t="159988" x="1516063" y="541338"/>
          <p14:tracePt t="160005" x="1516063" y="517525"/>
          <p14:tracePt t="160021" x="1508125" y="465138"/>
          <p14:tracePt t="160038" x="1501775" y="419100"/>
          <p14:tracePt t="160055" x="1485900" y="388938"/>
          <p14:tracePt t="160072" x="1477963" y="365125"/>
          <p14:tracePt t="160112" x="1470025" y="365125"/>
          <p14:tracePt t="160121" x="1455738" y="365125"/>
          <p14:tracePt t="160130" x="1439863" y="373063"/>
          <p14:tracePt t="160139" x="1387475" y="419100"/>
          <p14:tracePt t="160155" x="1325563" y="473075"/>
          <p14:tracePt t="160172" x="1273175" y="533400"/>
          <p14:tracePt t="160189" x="1241425" y="587375"/>
          <p14:tracePt t="160206" x="1203325" y="639763"/>
          <p14:tracePt t="160222" x="1173163" y="708025"/>
          <p14:tracePt t="160239" x="1143000" y="769938"/>
          <p14:tracePt t="160256" x="1104900" y="846138"/>
          <p14:tracePt t="160273" x="1066800" y="892175"/>
          <p14:tracePt t="160289" x="1020763" y="936625"/>
          <p14:tracePt t="160306" x="968375" y="998538"/>
          <p14:tracePt t="160323" x="936625" y="1044575"/>
          <p14:tracePt t="160339" x="906463" y="1104900"/>
          <p14:tracePt t="160356" x="906463" y="1143000"/>
          <p14:tracePt t="160373" x="914400" y="1150938"/>
          <p14:tracePt t="160390" x="922338" y="1150938"/>
          <p14:tracePt t="160406" x="944563" y="1150938"/>
          <p14:tracePt t="160423" x="1012825" y="1150938"/>
          <p14:tracePt t="160440" x="1050925" y="1143000"/>
          <p14:tracePt t="160457" x="1082675" y="1143000"/>
          <p14:tracePt t="160473" x="1120775" y="1143000"/>
          <p14:tracePt t="160490" x="1158875" y="1165225"/>
          <p14:tracePt t="160507" x="1241425" y="1219200"/>
          <p14:tracePt t="160524" x="1409700" y="1295400"/>
          <p14:tracePt t="160540" x="1668463" y="1379538"/>
          <p14:tracePt t="160557" x="1973263" y="1431925"/>
          <p14:tracePt t="160574" x="2179638" y="1431925"/>
          <p14:tracePt t="160591" x="2270125" y="1431925"/>
          <p14:tracePt t="160607" x="2308225" y="1425575"/>
          <p14:tracePt t="160624" x="2324100" y="1417638"/>
          <p14:tracePt t="160641" x="2332038" y="1409700"/>
          <p14:tracePt t="160657" x="2339975" y="1409700"/>
          <p14:tracePt t="160674" x="2354263" y="1401763"/>
          <p14:tracePt t="160691" x="2400300" y="1401763"/>
          <p14:tracePt t="160708" x="2446338" y="1401763"/>
          <p14:tracePt t="160724" x="2476500" y="1401763"/>
          <p14:tracePt t="160741" x="2498725" y="1401763"/>
          <p14:tracePt t="160758" x="2522538" y="1401763"/>
          <p14:tracePt t="160775" x="2536825" y="1401763"/>
          <p14:tracePt t="160921" x="2544763" y="1401763"/>
          <p14:tracePt t="160928" x="2552700" y="1417638"/>
          <p14:tracePt t="160936" x="2574925" y="1439863"/>
          <p14:tracePt t="160944" x="2606675" y="1501775"/>
          <p14:tracePt t="160952" x="2644775" y="1570038"/>
          <p14:tracePt t="160959" x="2743200" y="1812925"/>
          <p14:tracePt t="160976" x="2994025" y="2430463"/>
          <p14:tracePt t="160992" x="3208338" y="3009900"/>
          <p14:tracePt t="161009" x="3429000" y="3627438"/>
          <p14:tracePt t="161026" x="3635375" y="4191000"/>
          <p14:tracePt t="161042" x="3840163" y="4579938"/>
          <p14:tracePt t="161059" x="3916363" y="4784725"/>
          <p14:tracePt t="161076" x="3970338" y="4906963"/>
          <p14:tracePt t="161093" x="3970338" y="4983163"/>
          <p14:tracePt t="161109" x="3970338" y="5029200"/>
          <p14:tracePt t="161126" x="3970338" y="5045075"/>
          <p14:tracePt t="161143" x="3970338" y="5075238"/>
          <p14:tracePt t="161160" x="3946525" y="5105400"/>
          <p14:tracePt t="161176" x="3924300" y="5143500"/>
          <p14:tracePt t="161193" x="3870325" y="5203825"/>
          <p14:tracePt t="161210" x="3802063" y="5280025"/>
          <p14:tracePt t="161227" x="3717925" y="5394325"/>
          <p14:tracePt t="161243" x="3673475" y="5524500"/>
          <p14:tracePt t="161260" x="3657600" y="5654675"/>
          <p14:tracePt t="161277" x="3657600" y="5768975"/>
          <p14:tracePt t="161294" x="3657600" y="5829300"/>
          <p14:tracePt t="161310" x="3657600" y="5867400"/>
          <p14:tracePt t="161327" x="3657600" y="5897563"/>
          <p14:tracePt t="161344" x="3657600" y="5943600"/>
          <p14:tracePt t="161361" x="3657600" y="5981700"/>
          <p14:tracePt t="161377" x="3657600" y="6003925"/>
          <p14:tracePt t="161394" x="3657600" y="6035675"/>
          <p14:tracePt t="161411" x="3649663" y="6042025"/>
          <p14:tracePt t="161427" x="3627438" y="6049963"/>
          <p14:tracePt t="161444" x="3611563" y="6049963"/>
          <p14:tracePt t="161461" x="3603625" y="6049963"/>
          <p14:tracePt t="161477" x="3597275" y="6049963"/>
          <p14:tracePt t="161494" x="3597275" y="6042025"/>
          <p14:tracePt t="161511" x="3635375" y="5997575"/>
          <p14:tracePt t="161511" x="3657600" y="5973763"/>
          <p14:tracePt t="161528" x="3711575" y="5921375"/>
          <p14:tracePt t="161545" x="3817938" y="5883275"/>
          <p14:tracePt t="161561" x="3962400" y="5845175"/>
          <p14:tracePt t="161578" x="4098925" y="5837238"/>
          <p14:tracePt t="161595" x="4175125" y="5837238"/>
          <p14:tracePt t="161611" x="4206875" y="5867400"/>
          <p14:tracePt t="161628" x="4213225" y="5927725"/>
          <p14:tracePt t="161645" x="4213225" y="5981700"/>
          <p14:tracePt t="161662" x="4152900" y="6027738"/>
          <p14:tracePt t="161678" x="4068763" y="6103938"/>
          <p14:tracePt t="161695" x="3932238" y="6134100"/>
          <p14:tracePt t="161695" x="3856038" y="6134100"/>
          <p14:tracePt t="161712" x="3756025" y="6118225"/>
          <p14:tracePt t="161729" x="3725863" y="6080125"/>
          <p14:tracePt t="161745" x="3725863" y="6049963"/>
          <p14:tracePt t="161762" x="3725863" y="6019800"/>
          <p14:tracePt t="161779" x="3749675" y="5989638"/>
          <p14:tracePt t="161795" x="3810000" y="5943600"/>
          <p14:tracePt t="161812" x="3932238" y="5889625"/>
          <p14:tracePt t="161829" x="4076700" y="5837238"/>
          <p14:tracePt t="161846" x="4191000" y="5829300"/>
          <p14:tracePt t="161862" x="4251325" y="5859463"/>
          <p14:tracePt t="161879" x="4289425" y="5913438"/>
          <p14:tracePt t="161896" x="4289425" y="5973763"/>
          <p14:tracePt t="161913" x="4259263" y="6019800"/>
          <p14:tracePt t="161929" x="4175125" y="6049963"/>
          <p14:tracePt t="161946" x="4046538" y="6057900"/>
          <p14:tracePt t="161963" x="3916363" y="6065838"/>
          <p14:tracePt t="161980" x="3840163" y="6057900"/>
          <p14:tracePt t="161996" x="3825875" y="6035675"/>
          <p14:tracePt t="162032" x="3825875" y="6027738"/>
          <p14:tracePt t="162048" x="3825875" y="6011863"/>
          <p14:tracePt t="162049" x="3825875" y="6003925"/>
          <p14:tracePt t="162063" x="3848100" y="5989638"/>
          <p14:tracePt t="162080" x="3848100" y="5981700"/>
          <p14:tracePt t="162097" x="3856038" y="5981700"/>
          <p14:tracePt t="162241" x="3856038" y="5973763"/>
          <p14:tracePt t="162248" x="3856038" y="5951538"/>
          <p14:tracePt t="162256" x="3856038" y="5935663"/>
          <p14:tracePt t="162264" x="3856038" y="5913438"/>
          <p14:tracePt t="162264" x="0" y="0"/>
        </p14:tracePtLst>
        <p14:tracePtLst>
          <p14:tracePt t="202415" x="5311775" y="3894138"/>
          <p14:tracePt t="202560" x="5318125" y="3886200"/>
          <p14:tracePt t="202568" x="5326063" y="3886200"/>
          <p14:tracePt t="202576" x="5349875" y="3870325"/>
          <p14:tracePt t="202586" x="5387975" y="3863975"/>
          <p14:tracePt t="202603" x="5426075" y="3840163"/>
          <p14:tracePt t="202618" x="5464175" y="3840163"/>
          <p14:tracePt t="202634" x="5494338" y="3832225"/>
          <p14:tracePt t="202651" x="5516563" y="3825875"/>
          <p14:tracePt t="202736" x="5508625" y="3825875"/>
          <p14:tracePt t="202745" x="5494338" y="3825875"/>
          <p14:tracePt t="202753" x="5478463" y="3825875"/>
          <p14:tracePt t="202753" x="5426075" y="3825875"/>
          <p14:tracePt t="202768" x="5372100" y="3825875"/>
          <p14:tracePt t="202785" x="5341938" y="3832225"/>
          <p14:tracePt t="202802" x="5334000" y="3832225"/>
          <p14:tracePt t="202872" x="5334000" y="3840163"/>
          <p14:tracePt t="202880" x="5326063" y="3840163"/>
          <p14:tracePt t="202896" x="5318125" y="3840163"/>
          <p14:tracePt t="202904" x="5311775" y="3840163"/>
          <p14:tracePt t="203057" x="5303838" y="3848100"/>
          <p14:tracePt t="203072" x="5303838" y="3856038"/>
          <p14:tracePt t="203088" x="5295900" y="3863975"/>
          <p14:tracePt t="203104" x="5287963" y="3870325"/>
          <p14:tracePt t="203128" x="5280025" y="3878263"/>
          <p14:tracePt t="203208" x="5280025" y="3870325"/>
          <p14:tracePt t="203216" x="5280025" y="3863975"/>
          <p14:tracePt t="203229" x="5280025" y="3856038"/>
          <p14:tracePt t="203239" x="5287963" y="3848100"/>
          <p14:tracePt t="203256" x="5295900" y="3848100"/>
          <p14:tracePt t="203344" x="5280025" y="3848100"/>
          <p14:tracePt t="203362" x="5273675" y="3848100"/>
          <p14:tracePt t="203400" x="5273675" y="3832225"/>
          <p14:tracePt t="203404" x="5273675" y="3810000"/>
          <p14:tracePt t="203421" x="5273675" y="3779838"/>
          <p14:tracePt t="203422" x="5295900" y="3687763"/>
          <p14:tracePt t="203438" x="5356225" y="3559175"/>
          <p14:tracePt t="203455" x="5470525" y="3382963"/>
          <p14:tracePt t="203472" x="5578475" y="3298825"/>
          <p14:tracePt t="203488" x="5722938" y="3200400"/>
          <p14:tracePt t="203505" x="5897563" y="3132138"/>
          <p14:tracePt t="203522" x="6035675" y="3108325"/>
          <p14:tracePt t="203538" x="6080125" y="3108325"/>
          <p14:tracePt t="203555" x="6111875" y="3116263"/>
          <p14:tracePt t="203572" x="6172200" y="3170238"/>
          <p14:tracePt t="203589" x="6226175" y="3260725"/>
          <p14:tracePt t="203605" x="6240463" y="3352800"/>
          <p14:tracePt t="203622" x="6240463" y="3444875"/>
          <p14:tracePt t="203639" x="6240463" y="3521075"/>
          <p14:tracePt t="203656" x="6232525" y="3597275"/>
          <p14:tracePt t="203672" x="6218238" y="3665538"/>
          <p14:tracePt t="203689" x="6218238" y="3703638"/>
          <p14:tracePt t="203706" x="6218238" y="3733800"/>
          <p14:tracePt t="203745" x="6218238" y="3741738"/>
          <p14:tracePt t="203764" x="6226175" y="3741738"/>
          <p14:tracePt t="203767" x="6232525" y="3741738"/>
          <p14:tracePt t="203773" x="6248400" y="3741738"/>
          <p14:tracePt t="203789" x="6278563" y="3733800"/>
          <p14:tracePt t="203806" x="6308725" y="3711575"/>
          <p14:tracePt t="203823" x="6308725" y="3695700"/>
          <p14:tracePt t="203840" x="6316663" y="3657600"/>
          <p14:tracePt t="203856" x="6316663" y="3627438"/>
          <p14:tracePt t="203873" x="6308725" y="3611563"/>
          <p14:tracePt t="203890" x="6240463" y="3603625"/>
          <p14:tracePt t="203907" x="6118225" y="3603625"/>
          <p14:tracePt t="203923" x="5959475" y="3603625"/>
          <p14:tracePt t="203940" x="5783263" y="3673475"/>
          <p14:tracePt t="203957" x="5592763" y="3779838"/>
          <p14:tracePt t="203974" x="5440363" y="3886200"/>
          <p14:tracePt t="203990" x="5341938" y="3978275"/>
          <p14:tracePt t="204007" x="5311775" y="4030663"/>
          <p14:tracePt t="204024" x="5311775" y="4060825"/>
          <p14:tracePt t="204041" x="5318125" y="4068763"/>
          <p14:tracePt t="204057" x="5349875" y="4068763"/>
          <p14:tracePt t="204074" x="5432425" y="4030663"/>
          <p14:tracePt t="204091" x="5570538" y="3946525"/>
          <p14:tracePt t="204107" x="5737225" y="3832225"/>
          <p14:tracePt t="204124" x="5927725" y="3733800"/>
          <p14:tracePt t="204141" x="6134100" y="3641725"/>
          <p14:tracePt t="204158" x="6278563" y="3603625"/>
          <p14:tracePt t="204174" x="6354763" y="3589338"/>
          <p14:tracePt t="204191" x="6384925" y="3589338"/>
          <p14:tracePt t="204191" x="6400800" y="3589338"/>
          <p14:tracePt t="204208" x="6423025" y="3627438"/>
          <p14:tracePt t="204225" x="6423025" y="3673475"/>
          <p14:tracePt t="204241" x="6400800" y="3733800"/>
          <p14:tracePt t="204258" x="6324600" y="3810000"/>
          <p14:tracePt t="204275" x="6240463" y="3902075"/>
          <p14:tracePt t="204291" x="6172200" y="3954463"/>
          <p14:tracePt t="204308" x="6156325" y="3962400"/>
          <p14:tracePt t="204325" x="6156325" y="3970338"/>
          <p14:tracePt t="204376" x="6164263" y="3970338"/>
          <p14:tracePt t="204384" x="6172200" y="3970338"/>
          <p14:tracePt t="204392" x="6180138" y="3962400"/>
          <p14:tracePt t="204409" x="6188075" y="3954463"/>
          <p14:tracePt t="204409" x="6194425" y="3954463"/>
          <p14:tracePt t="204425" x="6210300" y="3954463"/>
          <p14:tracePt t="204442" x="6218238" y="3954463"/>
          <p14:tracePt t="204459" x="6218238" y="3946525"/>
          <p14:tracePt t="205387" x="0" y="0"/>
        </p14:tracePtLst>
        <p14:tracePtLst>
          <p14:tracePt t="209297" x="8251825" y="3657600"/>
          <p14:tracePt t="209400" x="8251825" y="3649663"/>
          <p14:tracePt t="209408" x="8251825" y="3627438"/>
          <p14:tracePt t="209416" x="8251825" y="3611563"/>
          <p14:tracePt t="209424" x="8251825" y="3589338"/>
          <p14:tracePt t="209432" x="8251825" y="3527425"/>
          <p14:tracePt t="209448" x="8251825" y="3459163"/>
          <p14:tracePt t="209464" x="8251825" y="3413125"/>
          <p14:tracePt t="209488" x="8251825" y="3406775"/>
          <p14:tracePt t="209552" x="8251825" y="3413125"/>
          <p14:tracePt t="209561" x="8251825" y="3436938"/>
          <p14:tracePt t="209568" x="8251825" y="3459163"/>
          <p14:tracePt t="209576" x="8245475" y="3489325"/>
          <p14:tracePt t="209584" x="8199438" y="3543300"/>
          <p14:tracePt t="209597" x="8137525" y="3589338"/>
          <p14:tracePt t="209614" x="8085138" y="3635375"/>
          <p14:tracePt t="209631" x="8061325" y="3635375"/>
          <p14:tracePt t="209647" x="8054975" y="3635375"/>
          <p14:tracePt t="209664" x="8054975" y="3611563"/>
          <p14:tracePt t="209681" x="8054975" y="3581400"/>
          <p14:tracePt t="209698" x="8069263" y="3535363"/>
          <p14:tracePt t="209714" x="8099425" y="3505200"/>
          <p14:tracePt t="209731" x="8123238" y="3467100"/>
          <p14:tracePt t="209748" x="8153400" y="3436938"/>
          <p14:tracePt t="209765" x="8175625" y="3421063"/>
          <p14:tracePt t="209781" x="8183563" y="3421063"/>
          <p14:tracePt t="209816" x="8183563" y="3444875"/>
          <p14:tracePt t="209817" x="8183563" y="3513138"/>
          <p14:tracePt t="209832" x="8183563" y="3603625"/>
          <p14:tracePt t="209848" x="8169275" y="3687763"/>
          <p14:tracePt t="209865" x="8131175" y="3733800"/>
          <p14:tracePt t="209912" x="8123238" y="3725863"/>
          <p14:tracePt t="209922" x="8115300" y="3711575"/>
          <p14:tracePt t="209923" x="8115300" y="3687763"/>
          <p14:tracePt t="209932" x="8099425" y="3635375"/>
          <p14:tracePt t="209949" x="8099425" y="3611563"/>
          <p14:tracePt t="209965" x="8099425" y="3589338"/>
          <p14:tracePt t="210000" x="8099425" y="3581400"/>
          <p14:tracePt t="210024" x="8107363" y="3581400"/>
          <p14:tracePt t="210064" x="8115300" y="3597275"/>
          <p14:tracePt t="210072" x="8131175" y="3611563"/>
          <p14:tracePt t="210080" x="8131175" y="3627438"/>
          <p14:tracePt t="210083" x="8137525" y="3673475"/>
          <p14:tracePt t="210099" x="8145463" y="3717925"/>
          <p14:tracePt t="210116" x="8145463" y="3802063"/>
          <p14:tracePt t="210133" x="8099425" y="3932238"/>
          <p14:tracePt t="210150" x="8016875" y="4092575"/>
          <p14:tracePt t="210166" x="7886700" y="4251325"/>
          <p14:tracePt t="210183" x="7742238" y="4381500"/>
          <p14:tracePt t="210200" x="7551738" y="4556125"/>
          <p14:tracePt t="210217" x="7475538" y="4632325"/>
          <p14:tracePt t="210233" x="7407275" y="4708525"/>
          <p14:tracePt t="210251" x="7375525" y="4746625"/>
          <p14:tracePt t="210267" x="7361238" y="4770438"/>
          <p14:tracePt t="210284" x="7361238" y="4778375"/>
          <p14:tracePt t="210352" x="7361238" y="4770438"/>
          <p14:tracePt t="210360" x="7361238" y="4762500"/>
          <p14:tracePt t="210368" x="7361238" y="4746625"/>
          <p14:tracePt t="210376" x="7361238" y="4732338"/>
          <p14:tracePt t="210376" x="7345363" y="4716463"/>
          <p14:tracePt t="210384" x="7323138" y="4694238"/>
          <p14:tracePt t="210401" x="7239000" y="4678363"/>
          <p14:tracePt t="210417" x="7116763" y="4678363"/>
          <p14:tracePt t="210434" x="6980238" y="4678363"/>
          <p14:tracePt t="210451" x="6835775" y="4686300"/>
          <p14:tracePt t="210467" x="6697663" y="4708525"/>
          <p14:tracePt t="210484" x="6621463" y="4724400"/>
          <p14:tracePt t="210501" x="6607175" y="4732338"/>
          <p14:tracePt t="210518" x="6599238" y="4732338"/>
          <p14:tracePt t="210534" x="6621463" y="4724400"/>
          <p14:tracePt t="210552" x="6629400" y="4716463"/>
          <p14:tracePt t="210568" x="6651625" y="4716463"/>
          <p14:tracePt t="210585" x="6675438" y="4702175"/>
          <p14:tracePt t="210601" x="6675438" y="4694238"/>
          <p14:tracePt t="210618" x="6689725" y="4678363"/>
          <p14:tracePt t="210635" x="6689725" y="4670425"/>
          <p14:tracePt t="210752" x="6697663" y="4670425"/>
          <p14:tracePt t="210760" x="6705600" y="4664075"/>
          <p14:tracePt t="210768" x="6713538" y="4656138"/>
          <p14:tracePt t="210785" x="6721475" y="4656138"/>
          <p14:tracePt t="210786" x="6727825" y="4656138"/>
          <p14:tracePt t="210802" x="6735763" y="4656138"/>
          <p14:tracePt t="210944" x="6735763" y="4648200"/>
          <p14:tracePt t="210952" x="6727825" y="4632325"/>
          <p14:tracePt t="210960" x="6713538" y="4610100"/>
          <p14:tracePt t="210968" x="6683375" y="4579938"/>
          <p14:tracePt t="210973" x="6607175" y="4495800"/>
          <p14:tracePt t="210986" x="6499225" y="4373563"/>
          <p14:tracePt t="211003" x="6362700" y="4305300"/>
          <p14:tracePt t="211020" x="6308725" y="4289425"/>
          <p14:tracePt t="211037" x="6264275" y="4289425"/>
          <p14:tracePt t="211053" x="6240463" y="4321175"/>
          <p14:tracePt t="211070" x="6232525" y="4397375"/>
          <p14:tracePt t="211087" x="6232525" y="4473575"/>
          <p14:tracePt t="211104" x="6232525" y="4579938"/>
          <p14:tracePt t="211121" x="6232525" y="4632325"/>
          <p14:tracePt t="211137" x="6210300" y="4670425"/>
          <p14:tracePt t="211154" x="6202363" y="4694238"/>
          <p14:tracePt t="211171" x="6194425" y="4716463"/>
          <p14:tracePt t="211187" x="6194425" y="4724400"/>
          <p14:tracePt t="211248" x="6202363" y="4724400"/>
          <p14:tracePt t="211256" x="6202363" y="4716463"/>
          <p14:tracePt t="211264" x="6218238" y="4686300"/>
          <p14:tracePt t="211271" x="6248400" y="4648200"/>
          <p14:tracePt t="211288" x="6340475" y="4602163"/>
          <p14:tracePt t="211305" x="6461125" y="4594225"/>
          <p14:tracePt t="211321" x="6569075" y="4602163"/>
          <p14:tracePt t="211338" x="6629400" y="4656138"/>
          <p14:tracePt t="211355" x="6675438" y="4740275"/>
          <p14:tracePt t="211371" x="6689725" y="4854575"/>
          <p14:tracePt t="211388" x="6689725" y="4999038"/>
          <p14:tracePt t="211405" x="6651625" y="5173663"/>
          <p14:tracePt t="211422" x="6569075" y="5356225"/>
          <p14:tracePt t="211438" x="6484938" y="5508625"/>
          <p14:tracePt t="211455" x="6416675" y="5622925"/>
          <p14:tracePt t="211472" x="6324600" y="5722938"/>
          <p14:tracePt t="211489" x="6294438" y="5761038"/>
          <p14:tracePt t="211505" x="6294438" y="5783263"/>
          <p14:tracePt t="211522" x="6286500" y="5791200"/>
          <p14:tracePt t="211539" x="6286500" y="5799138"/>
          <p14:tracePt t="211601" x="6286500" y="5791200"/>
          <p14:tracePt t="211616" x="6286500" y="5783263"/>
          <p14:tracePt t="211624" x="6286500" y="5775325"/>
          <p14:tracePt t="211648" x="6278563" y="5775325"/>
          <p14:tracePt t="211664" x="6270625" y="5775325"/>
          <p14:tracePt t="211680" x="6256338" y="5775325"/>
          <p14:tracePt t="211696" x="6240463" y="5775325"/>
          <p14:tracePt t="211706" x="6232525" y="5783263"/>
          <p14:tracePt t="211707" x="6218238" y="5799138"/>
          <p14:tracePt t="211723" x="6202363" y="5807075"/>
          <p14:tracePt t="211740" x="6188075" y="5821363"/>
          <p14:tracePt t="211756" x="6188075" y="5829300"/>
          <p14:tracePt t="211832" x="6194425" y="5829300"/>
          <p14:tracePt t="211840" x="6194425" y="5821363"/>
          <p14:tracePt t="211848" x="6202363" y="5813425"/>
          <p14:tracePt t="211857" x="6218238" y="5813425"/>
          <p14:tracePt t="211865" x="6232525" y="5813425"/>
          <p14:tracePt t="211873" x="6270625" y="5813425"/>
          <p14:tracePt t="211890" x="6316663" y="5813425"/>
          <p14:tracePt t="211907" x="6370638" y="5813425"/>
          <p14:tracePt t="211924" x="6423025" y="5821363"/>
          <p14:tracePt t="211941" x="6446838" y="5821363"/>
          <p14:tracePt t="211957" x="6461125" y="5821363"/>
          <p14:tracePt t="212088" x="6446838" y="5821363"/>
          <p14:tracePt t="212098" x="6400800" y="5821363"/>
          <p14:tracePt t="212099" x="6324600" y="5799138"/>
          <p14:tracePt t="212108" x="6180138" y="5783263"/>
          <p14:tracePt t="212125" x="5981700" y="5783263"/>
          <p14:tracePt t="212141" x="5791200" y="5783263"/>
          <p14:tracePt t="212158" x="5661025" y="5783263"/>
          <p14:tracePt t="212175" x="5630863" y="5783263"/>
          <p14:tracePt t="212191" x="5630863" y="5791200"/>
          <p14:tracePt t="212232" x="5638800" y="5791200"/>
          <p14:tracePt t="212240" x="5654675" y="5791200"/>
          <p14:tracePt t="212248" x="5715000" y="5791200"/>
          <p14:tracePt t="212260" x="5829300" y="5791200"/>
          <p14:tracePt t="212275" x="6057900" y="5783263"/>
          <p14:tracePt t="212292" x="6324600" y="5768975"/>
          <p14:tracePt t="212309" x="6561138" y="5761038"/>
          <p14:tracePt t="212325" x="6705600" y="5761038"/>
          <p14:tracePt t="212342" x="6804025" y="5768975"/>
          <p14:tracePt t="212359" x="6850063" y="5791200"/>
          <p14:tracePt t="212376" x="6904038" y="5837238"/>
          <p14:tracePt t="212393" x="6911975" y="5867400"/>
          <p14:tracePt t="212409" x="6911975" y="5889625"/>
          <p14:tracePt t="212426" x="6896100" y="5927725"/>
          <p14:tracePt t="212442" x="6842125" y="5973763"/>
          <p14:tracePt t="212459" x="6713538" y="6003925"/>
          <p14:tracePt t="212476" x="6553200" y="6003925"/>
          <p14:tracePt t="212493" x="6370638" y="5927725"/>
          <p14:tracePt t="212510" x="6232525" y="5813425"/>
          <p14:tracePt t="212526" x="6164263" y="5745163"/>
          <p14:tracePt t="212543" x="6156325" y="5730875"/>
          <p14:tracePt t="212560" x="6180138" y="5684838"/>
          <p14:tracePt t="212577" x="6264275" y="5661025"/>
          <p14:tracePt t="212593" x="6400800" y="5638800"/>
          <p14:tracePt t="212610" x="6575425" y="5638800"/>
          <p14:tracePt t="212627" x="6743700" y="5638800"/>
          <p14:tracePt t="212643" x="6858000" y="5638800"/>
          <p14:tracePt t="212660" x="6950075" y="5668963"/>
          <p14:tracePt t="212677" x="6972300" y="5699125"/>
          <p14:tracePt t="212694" x="6980238" y="5722938"/>
          <p14:tracePt t="212710" x="6950075" y="5753100"/>
          <p14:tracePt t="212727" x="6835775" y="5813425"/>
          <p14:tracePt t="212744" x="6530975" y="5859463"/>
          <p14:tracePt t="212761" x="6294438" y="5859463"/>
          <p14:tracePt t="212777" x="6149975" y="5859463"/>
          <p14:tracePt t="212794" x="6080125" y="5845175"/>
          <p14:tracePt t="212811" x="6065838" y="5813425"/>
          <p14:tracePt t="212828" x="6065838" y="5799138"/>
          <p14:tracePt t="212844" x="6080125" y="5783263"/>
          <p14:tracePt t="212861" x="6164263" y="5745163"/>
          <p14:tracePt t="212878" x="6324600" y="5684838"/>
          <p14:tracePt t="212895" x="6523038" y="5646738"/>
          <p14:tracePt t="212911" x="6713538" y="5630863"/>
          <p14:tracePt t="212911" x="6811963" y="5630863"/>
          <p14:tracePt t="212928" x="6934200" y="5638800"/>
          <p14:tracePt t="212945" x="7010400" y="5707063"/>
          <p14:tracePt t="212962" x="7018338" y="5737225"/>
          <p14:tracePt t="212978" x="7018338" y="5753100"/>
          <p14:tracePt t="212995" x="6956425" y="5813425"/>
          <p14:tracePt t="213012" x="6835775" y="5875338"/>
          <p14:tracePt t="213028" x="6697663" y="5897563"/>
          <p14:tracePt t="213045" x="6583363" y="5897563"/>
          <p14:tracePt t="213062" x="6569075" y="5897563"/>
          <p14:tracePt t="213120" x="6575425" y="5897563"/>
          <p14:tracePt t="213128" x="6583363" y="5897563"/>
          <p14:tracePt t="213137" x="6599238" y="5897563"/>
          <p14:tracePt t="213144" x="6613525" y="5889625"/>
          <p14:tracePt t="213151" x="6675438" y="5859463"/>
          <p14:tracePt t="213162" x="6697663" y="5851525"/>
          <p14:tracePt t="213179" x="6705600" y="5851525"/>
          <p14:tracePt t="213248" x="6689725" y="5837238"/>
          <p14:tracePt t="213256" x="6659563" y="5807075"/>
          <p14:tracePt t="213265" x="6621463" y="5737225"/>
          <p14:tracePt t="213272" x="6553200" y="5661025"/>
          <p14:tracePt t="213280" x="6003925" y="5121275"/>
          <p14:tracePt t="213296" x="5456238" y="4632325"/>
          <p14:tracePt t="213313" x="4754563" y="4114800"/>
          <p14:tracePt t="213330" x="4168775" y="3603625"/>
          <p14:tracePt t="213346" x="3673475" y="3124200"/>
          <p14:tracePt t="213363" x="3222625" y="2674938"/>
          <p14:tracePt t="213380" x="2773363" y="2239963"/>
          <p14:tracePt t="213397" x="2446338" y="1858963"/>
          <p14:tracePt t="213413" x="2239963" y="1668463"/>
          <p14:tracePt t="213431" x="2133600" y="1546225"/>
          <p14:tracePt t="213447" x="2049463" y="1463675"/>
          <p14:tracePt t="213463" x="1997075" y="1409700"/>
          <p14:tracePt t="213616" x="1997075" y="1401763"/>
          <p14:tracePt t="213624" x="1997075" y="1393825"/>
          <p14:tracePt t="213632" x="2003425" y="1393825"/>
          <p14:tracePt t="213648" x="2003425" y="1387475"/>
          <p14:tracePt t="213696" x="2003425" y="1393825"/>
          <p14:tracePt t="213704" x="2003425" y="1401763"/>
          <p14:tracePt t="213714" x="2003425" y="1425575"/>
          <p14:tracePt t="213715" x="2035175" y="1477963"/>
          <p14:tracePt t="213731" x="2163763" y="1554163"/>
          <p14:tracePt t="213748" x="2416175" y="1660525"/>
          <p14:tracePt t="213765" x="2781300" y="1836738"/>
          <p14:tracePt t="213782" x="3032125" y="1935163"/>
          <p14:tracePt t="213798" x="3132138" y="1951038"/>
          <p14:tracePt t="213832" x="3124200" y="1951038"/>
          <p14:tracePt t="213833" x="2987675" y="1927225"/>
          <p14:tracePt t="213849" x="2689225" y="1889125"/>
          <p14:tracePt t="213865" x="2408238" y="1874838"/>
          <p14:tracePt t="213882" x="2324100" y="1874838"/>
          <p14:tracePt t="213899" x="2308225" y="1874838"/>
          <p14:tracePt t="213936" x="2339975" y="1889125"/>
          <p14:tracePt t="213949" x="2392363" y="1905000"/>
          <p14:tracePt t="213949" x="2568575" y="2003425"/>
          <p14:tracePt t="213966" x="2797175" y="2111375"/>
          <p14:tracePt t="213983" x="3108325" y="2247900"/>
          <p14:tracePt t="213999" x="3390900" y="2384425"/>
          <p14:tracePt t="214016" x="3429000" y="2408238"/>
          <p14:tracePt t="214056" x="3429000" y="2416175"/>
          <p14:tracePt t="214064" x="3413125" y="2422525"/>
          <p14:tracePt t="214072" x="3344863" y="2422525"/>
          <p14:tracePt t="214083" x="3292475" y="2422525"/>
          <p14:tracePt t="214099" x="3246438" y="2430463"/>
          <p14:tracePt t="214116" x="3216275" y="2446338"/>
          <p14:tracePt t="214133" x="3216275" y="2460625"/>
          <p14:tracePt t="214150" x="3216275" y="2468563"/>
          <p14:tracePt t="214167" x="3216275" y="2484438"/>
          <p14:tracePt t="214183" x="3246438" y="2506663"/>
          <p14:tracePt t="214183" x="3246438" y="2514600"/>
          <p14:tracePt t="214200" x="3276600" y="2530475"/>
          <p14:tracePt t="214217" x="3306763" y="2544763"/>
          <p14:tracePt t="214233" x="3314700" y="2544763"/>
          <p14:tracePt t="214250" x="3314700" y="2552700"/>
          <p14:tracePt t="214336" x="3322638" y="2552700"/>
          <p14:tracePt t="214360" x="3330575" y="2552700"/>
          <p14:tracePt t="214367" x="0" y="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Euler_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685800"/>
            <a:ext cx="4368800" cy="5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381000" y="838200"/>
            <a:ext cx="2890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Euler’s Method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4594225" y="6019800"/>
            <a:ext cx="371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Leonhard Euler  1707 - 1783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304800" y="2044700"/>
            <a:ext cx="4114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/>
              <a:t>Leonhard Euler made a huge number of contributions to mathematics, almost half after he was totally blind. </a:t>
            </a:r>
          </a:p>
        </p:txBody>
      </p: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4" imgW="190417" imgH="139639" progId="Equation.DSMT4">
                  <p:embed/>
                </p:oleObj>
              </mc:Choice>
              <mc:Fallback>
                <p:oleObj name="Equation" r:id="rId4" imgW="190417" imgH="139639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8502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Euler_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685800"/>
            <a:ext cx="4368800" cy="5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4594225" y="6019800"/>
            <a:ext cx="3711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Leonhard Euler  1707 - 1783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304800" y="685800"/>
            <a:ext cx="411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/>
              <a:t>It was Euler who originated the following notations:</a:t>
            </a:r>
          </a:p>
        </p:txBody>
      </p:sp>
      <p:grpSp>
        <p:nvGrpSpPr>
          <p:cNvPr id="4117" name="Group 21"/>
          <p:cNvGrpSpPr>
            <a:grpSpLocks/>
          </p:cNvGrpSpPr>
          <p:nvPr/>
        </p:nvGrpSpPr>
        <p:grpSpPr bwMode="auto">
          <a:xfrm>
            <a:off x="457200" y="2706688"/>
            <a:ext cx="3414713" cy="457200"/>
            <a:chOff x="288" y="1705"/>
            <a:chExt cx="2151" cy="288"/>
          </a:xfrm>
        </p:grpSpPr>
        <p:graphicFrame>
          <p:nvGraphicFramePr>
            <p:cNvPr id="4105" name="Object 9"/>
            <p:cNvGraphicFramePr>
              <a:graphicFrameLocks noChangeAspect="1"/>
            </p:cNvGraphicFramePr>
            <p:nvPr/>
          </p:nvGraphicFramePr>
          <p:xfrm>
            <a:off x="288" y="1728"/>
            <a:ext cx="209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8" name="Equation" r:id="rId4" imgW="114201" imgH="139579" progId="Equation.DSMT4">
                    <p:embed/>
                  </p:oleObj>
                </mc:Choice>
                <mc:Fallback>
                  <p:oleObj name="Equation" r:id="rId4" imgW="114201" imgH="139579" progId="Equation.DSMT4">
                    <p:embed/>
                    <p:pic>
                      <p:nvPicPr>
                        <p:cNvPr id="4105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728"/>
                          <a:ext cx="209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" name="Text Box 10"/>
            <p:cNvSpPr txBox="1">
              <a:spLocks noChangeArrowheads="1"/>
            </p:cNvSpPr>
            <p:nvPr/>
          </p:nvSpPr>
          <p:spPr bwMode="auto">
            <a:xfrm>
              <a:off x="614" y="1705"/>
              <a:ext cx="18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(base of natural log)</a:t>
              </a:r>
            </a:p>
          </p:txBody>
        </p:sp>
      </p:grpSp>
      <p:grpSp>
        <p:nvGrpSpPr>
          <p:cNvPr id="4116" name="Group 20"/>
          <p:cNvGrpSpPr>
            <a:grpSpLocks/>
          </p:cNvGrpSpPr>
          <p:nvPr/>
        </p:nvGrpSpPr>
        <p:grpSpPr bwMode="auto">
          <a:xfrm>
            <a:off x="457200" y="1676400"/>
            <a:ext cx="3692525" cy="735013"/>
            <a:chOff x="288" y="1056"/>
            <a:chExt cx="2326" cy="463"/>
          </a:xfrm>
        </p:grpSpPr>
        <p:graphicFrame>
          <p:nvGraphicFramePr>
            <p:cNvPr id="4104" name="Object 8"/>
            <p:cNvGraphicFramePr>
              <a:graphicFrameLocks noChangeAspect="1"/>
            </p:cNvGraphicFramePr>
            <p:nvPr/>
          </p:nvGraphicFramePr>
          <p:xfrm>
            <a:off x="288" y="1056"/>
            <a:ext cx="672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9" name="Equation" r:id="rId6" imgW="368140" imgH="253890" progId="Equation.DSMT4">
                    <p:embed/>
                  </p:oleObj>
                </mc:Choice>
                <mc:Fallback>
                  <p:oleObj name="Equation" r:id="rId6" imgW="368140" imgH="253890" progId="Equation.DSMT4">
                    <p:embed/>
                    <p:pic>
                      <p:nvPicPr>
                        <p:cNvPr id="410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056"/>
                          <a:ext cx="672" cy="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7" name="Text Box 11"/>
            <p:cNvSpPr txBox="1">
              <a:spLocks noChangeArrowheads="1"/>
            </p:cNvSpPr>
            <p:nvPr/>
          </p:nvSpPr>
          <p:spPr bwMode="auto">
            <a:xfrm>
              <a:off x="960" y="1152"/>
              <a:ext cx="16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(function notation)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420688" y="3429000"/>
            <a:ext cx="1195387" cy="481013"/>
            <a:chOff x="265" y="2160"/>
            <a:chExt cx="753" cy="303"/>
          </a:xfrm>
        </p:grpSpPr>
        <p:graphicFrame>
          <p:nvGraphicFramePr>
            <p:cNvPr id="4108" name="Object 12"/>
            <p:cNvGraphicFramePr>
              <a:graphicFrameLocks noChangeAspect="1"/>
            </p:cNvGraphicFramePr>
            <p:nvPr/>
          </p:nvGraphicFramePr>
          <p:xfrm>
            <a:off x="265" y="2208"/>
            <a:ext cx="255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60" name="Equation" r:id="rId8" imgW="139700" imgH="139700" progId="Equation.DSMT4">
                    <p:embed/>
                  </p:oleObj>
                </mc:Choice>
                <mc:Fallback>
                  <p:oleObj name="Equation" r:id="rId8" imgW="139700" imgH="139700" progId="Equation.DSMT4">
                    <p:embed/>
                    <p:pic>
                      <p:nvPicPr>
                        <p:cNvPr id="410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" y="2208"/>
                          <a:ext cx="255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Text Box 13"/>
            <p:cNvSpPr txBox="1">
              <a:spLocks noChangeArrowheads="1"/>
            </p:cNvSpPr>
            <p:nvPr/>
          </p:nvSpPr>
          <p:spPr bwMode="auto">
            <a:xfrm>
              <a:off x="624" y="2160"/>
              <a:ext cx="3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(pi)</a:t>
              </a:r>
            </a:p>
          </p:txBody>
        </p:sp>
      </p:grpSp>
      <p:grpSp>
        <p:nvGrpSpPr>
          <p:cNvPr id="4119" name="Group 23"/>
          <p:cNvGrpSpPr>
            <a:grpSpLocks/>
          </p:cNvGrpSpPr>
          <p:nvPr/>
        </p:nvGrpSpPr>
        <p:grpSpPr bwMode="auto">
          <a:xfrm>
            <a:off x="454025" y="4206875"/>
            <a:ext cx="1298575" cy="517525"/>
            <a:chOff x="286" y="2650"/>
            <a:chExt cx="818" cy="326"/>
          </a:xfrm>
        </p:grpSpPr>
        <p:graphicFrame>
          <p:nvGraphicFramePr>
            <p:cNvPr id="4110" name="Object 14"/>
            <p:cNvGraphicFramePr>
              <a:graphicFrameLocks noChangeAspect="1"/>
            </p:cNvGraphicFramePr>
            <p:nvPr/>
          </p:nvGraphicFramePr>
          <p:xfrm>
            <a:off x="286" y="2650"/>
            <a:ext cx="162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61" name="Equation" r:id="rId10" imgW="88707" imgH="164742" progId="Equation.DSMT4">
                    <p:embed/>
                  </p:oleObj>
                </mc:Choice>
                <mc:Fallback>
                  <p:oleObj name="Equation" r:id="rId10" imgW="88707" imgH="164742" progId="Equation.DSMT4">
                    <p:embed/>
                    <p:pic>
                      <p:nvPicPr>
                        <p:cNvPr id="411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" y="2650"/>
                          <a:ext cx="162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16"/>
            <p:cNvGraphicFramePr>
              <a:graphicFrameLocks noChangeAspect="1"/>
            </p:cNvGraphicFramePr>
            <p:nvPr/>
          </p:nvGraphicFramePr>
          <p:xfrm>
            <a:off x="672" y="2671"/>
            <a:ext cx="43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62" name="Equation" r:id="rId12" imgW="431613" imgH="304668" progId="Equation.DSMT4">
                    <p:embed/>
                  </p:oleObj>
                </mc:Choice>
                <mc:Fallback>
                  <p:oleObj name="Equation" r:id="rId12" imgW="431613" imgH="304668" progId="Equation.DSMT4">
                    <p:embed/>
                    <p:pic>
                      <p:nvPicPr>
                        <p:cNvPr id="411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671"/>
                          <a:ext cx="432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20" name="Group 24"/>
          <p:cNvGrpSpPr>
            <a:grpSpLocks/>
          </p:cNvGrpSpPr>
          <p:nvPr/>
        </p:nvGrpSpPr>
        <p:grpSpPr bwMode="auto">
          <a:xfrm>
            <a:off x="315913" y="5053013"/>
            <a:ext cx="2478087" cy="587375"/>
            <a:chOff x="199" y="3183"/>
            <a:chExt cx="1561" cy="370"/>
          </a:xfrm>
        </p:grpSpPr>
        <p:sp>
          <p:nvSpPr>
            <p:cNvPr id="4111" name="Text Box 15"/>
            <p:cNvSpPr txBox="1">
              <a:spLocks noChangeArrowheads="1"/>
            </p:cNvSpPr>
            <p:nvPr/>
          </p:nvSpPr>
          <p:spPr bwMode="auto">
            <a:xfrm>
              <a:off x="576" y="3264"/>
              <a:ext cx="11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(summation)</a:t>
              </a:r>
            </a:p>
          </p:txBody>
        </p:sp>
        <p:graphicFrame>
          <p:nvGraphicFramePr>
            <p:cNvPr id="4113" name="Object 17"/>
            <p:cNvGraphicFramePr>
              <a:graphicFrameLocks noChangeAspect="1"/>
            </p:cNvGraphicFramePr>
            <p:nvPr/>
          </p:nvGraphicFramePr>
          <p:xfrm>
            <a:off x="199" y="3183"/>
            <a:ext cx="425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63" name="Equation" r:id="rId14" imgW="291973" imgH="253890" progId="Equation.DSMT4">
                    <p:embed/>
                  </p:oleObj>
                </mc:Choice>
                <mc:Fallback>
                  <p:oleObj name="Equation" r:id="rId14" imgW="291973" imgH="253890" progId="Equation.DSMT4">
                    <p:embed/>
                    <p:pic>
                      <p:nvPicPr>
                        <p:cNvPr id="411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" y="3183"/>
                          <a:ext cx="425" cy="3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304800" y="5940425"/>
            <a:ext cx="2879725" cy="587375"/>
            <a:chOff x="192" y="3742"/>
            <a:chExt cx="1814" cy="370"/>
          </a:xfrm>
        </p:grpSpPr>
        <p:graphicFrame>
          <p:nvGraphicFramePr>
            <p:cNvPr id="4114" name="Object 18"/>
            <p:cNvGraphicFramePr>
              <a:graphicFrameLocks noChangeAspect="1"/>
            </p:cNvGraphicFramePr>
            <p:nvPr/>
          </p:nvGraphicFramePr>
          <p:xfrm>
            <a:off x="192" y="3742"/>
            <a:ext cx="393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64" name="Equation" r:id="rId16" imgW="215713" imgH="203024" progId="Equation.DSMT4">
                    <p:embed/>
                  </p:oleObj>
                </mc:Choice>
                <mc:Fallback>
                  <p:oleObj name="Equation" r:id="rId16" imgW="215713" imgH="203024" progId="Equation.DSMT4">
                    <p:embed/>
                    <p:pic>
                      <p:nvPicPr>
                        <p:cNvPr id="411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3742"/>
                          <a:ext cx="393" cy="3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5" name="Text Box 19"/>
            <p:cNvSpPr txBox="1">
              <a:spLocks noChangeArrowheads="1"/>
            </p:cNvSpPr>
            <p:nvPr/>
          </p:nvSpPr>
          <p:spPr bwMode="auto">
            <a:xfrm>
              <a:off x="672" y="3792"/>
              <a:ext cx="13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(finite change)</a:t>
              </a:r>
            </a:p>
          </p:txBody>
        </p:sp>
      </p:grpSp>
      <p:graphicFrame>
        <p:nvGraphicFramePr>
          <p:cNvPr id="4122" name="Object 26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5" name="Equation" r:id="rId18" imgW="190417" imgH="139639" progId="Equation.DSMT4">
                  <p:embed/>
                </p:oleObj>
              </mc:Choice>
              <mc:Fallback>
                <p:oleObj name="Equation" r:id="rId18" imgW="190417" imgH="139639" progId="Equation.DSMT4">
                  <p:embed/>
                  <p:pic>
                    <p:nvPicPr>
                      <p:cNvPr id="41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3670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1|8.8|30.6|24.9|6.5|16.3|11.2|25.9|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4|35.5|8.3|13.1|2.2|94.6|9.3|1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8|12|8.4|6.3|14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AFABB4AF137F42AE9093390F1330F5" ma:contentTypeVersion="0" ma:contentTypeDescription="Create a new document." ma:contentTypeScope="" ma:versionID="941c17d3239e763131d728f8ee642331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A4D336BC-2FA3-4947-B461-88DDD973AD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F581EAFA-5B71-4D40-9533-32D5CFC169C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045BA95-C9A1-4BB7-835B-E46446F18238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50</TotalTime>
  <Words>486</Words>
  <Application>Microsoft Office PowerPoint</Application>
  <PresentationFormat>On-screen Show (4:3)</PresentationFormat>
  <Paragraphs>95</Paragraphs>
  <Slides>1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Times New Roman</vt:lpstr>
      <vt:lpstr>Office Theme</vt:lpstr>
      <vt:lpstr>Equation</vt:lpstr>
      <vt:lpstr>MathType 6.0 Equation</vt:lpstr>
      <vt:lpstr>Warm Up</vt:lpstr>
      <vt:lpstr>6.1 Day 1 General Solution vs Particular Solution and Euler’s (35 + min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of Euler’s method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inger</dc:creator>
  <cp:lastModifiedBy>Qayumi, Enayat</cp:lastModifiedBy>
  <cp:revision>167</cp:revision>
  <dcterms:created xsi:type="dcterms:W3CDTF">2006-08-16T00:00:00Z</dcterms:created>
  <dcterms:modified xsi:type="dcterms:W3CDTF">2018-02-22T22:22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5AFABB4AF137F42AE9093390F1330F5</vt:lpwstr>
  </property>
</Properties>
</file>